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CDA" w:rsidRPr="00123187" w:rsidRDefault="000E4CDA" w:rsidP="008A532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>МИНИСТЕРСТВО ОБРАЗОВАНИЯ И НАУКИ УКРАИНЫ</w:t>
      </w:r>
    </w:p>
    <w:p w:rsidR="000E4CDA" w:rsidRPr="00123187" w:rsidRDefault="000E4CDA" w:rsidP="008A5322">
      <w:pPr>
        <w:widowControl w:val="0"/>
        <w:jc w:val="center"/>
      </w:pPr>
      <w:r w:rsidRPr="00123187">
        <w:rPr>
          <w:sz w:val="20"/>
          <w:szCs w:val="20"/>
        </w:rPr>
        <w:t>СУМСКИЙ ГОСУДАРСТВЕННЫЙ УНИВЕРСИТЕТ</w:t>
      </w:r>
    </w:p>
    <w:p w:rsidR="000E4CDA" w:rsidRPr="00123187" w:rsidRDefault="000E4CDA" w:rsidP="008A5322">
      <w:pPr>
        <w:widowControl w:val="0"/>
        <w:jc w:val="center"/>
        <w:outlineLvl w:val="0"/>
        <w:rPr>
          <w:sz w:val="20"/>
          <w:szCs w:val="20"/>
        </w:rPr>
      </w:pPr>
    </w:p>
    <w:p w:rsidR="000E4CDA" w:rsidRPr="00123187" w:rsidRDefault="000E4CDA" w:rsidP="008A5322">
      <w:pPr>
        <w:widowControl w:val="0"/>
        <w:jc w:val="center"/>
        <w:rPr>
          <w:sz w:val="20"/>
          <w:szCs w:val="20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spacing w:line="312" w:lineRule="auto"/>
        <w:jc w:val="center"/>
        <w:rPr>
          <w:b/>
          <w:bCs/>
        </w:rPr>
      </w:pPr>
    </w:p>
    <w:p w:rsidR="000E4CDA" w:rsidRPr="00123187" w:rsidRDefault="000E4CDA" w:rsidP="008A5322">
      <w:pPr>
        <w:widowControl w:val="0"/>
        <w:spacing w:line="312" w:lineRule="auto"/>
        <w:jc w:val="center"/>
        <w:rPr>
          <w:b/>
          <w:bCs/>
        </w:rPr>
      </w:pPr>
    </w:p>
    <w:p w:rsidR="000E4CDA" w:rsidRPr="00123187" w:rsidRDefault="000E4CDA" w:rsidP="008A5322">
      <w:pPr>
        <w:widowControl w:val="0"/>
        <w:spacing w:line="360" w:lineRule="auto"/>
        <w:jc w:val="center"/>
      </w:pPr>
      <w:r w:rsidRPr="00123187">
        <w:rPr>
          <w:b/>
          <w:bCs/>
        </w:rPr>
        <w:t>3703</w:t>
      </w:r>
      <w:r w:rsidRPr="00123187">
        <w:t> Методические указания к выполнению</w:t>
      </w:r>
    </w:p>
    <w:p w:rsidR="000E4CDA" w:rsidRPr="00123187" w:rsidRDefault="000E4CDA" w:rsidP="008A5322">
      <w:pPr>
        <w:widowControl w:val="0"/>
        <w:spacing w:line="360" w:lineRule="auto"/>
        <w:jc w:val="center"/>
        <w:rPr>
          <w:b/>
          <w:bCs/>
        </w:rPr>
      </w:pPr>
      <w:r w:rsidRPr="00123187">
        <w:rPr>
          <w:b/>
          <w:bCs/>
        </w:rPr>
        <w:t>ОБЯЗАТЕЛЬНОГО ДОМАШНЕГО ЗАДАНИЯ</w:t>
      </w:r>
    </w:p>
    <w:p w:rsidR="000E4CDA" w:rsidRPr="00123187" w:rsidRDefault="000E4CDA" w:rsidP="008A5322">
      <w:pPr>
        <w:widowControl w:val="0"/>
        <w:spacing w:line="360" w:lineRule="auto"/>
        <w:jc w:val="center"/>
      </w:pPr>
      <w:r w:rsidRPr="00123187">
        <w:t>по дисциплине “Медицинская информатика”</w:t>
      </w:r>
    </w:p>
    <w:p w:rsidR="000E4CDA" w:rsidRPr="00123187" w:rsidRDefault="000E4CDA" w:rsidP="00554051">
      <w:pPr>
        <w:widowControl w:val="0"/>
        <w:spacing w:line="360" w:lineRule="auto"/>
        <w:jc w:val="center"/>
      </w:pPr>
      <w:r w:rsidRPr="00123187">
        <w:t>для иностранных студентов специальности 1201 “Медицина”</w:t>
      </w:r>
    </w:p>
    <w:p w:rsidR="000E4CDA" w:rsidRPr="00123187" w:rsidRDefault="000E4CDA" w:rsidP="008A5322">
      <w:pPr>
        <w:widowControl w:val="0"/>
        <w:spacing w:line="360" w:lineRule="auto"/>
        <w:jc w:val="center"/>
      </w:pPr>
      <w:r w:rsidRPr="00123187">
        <w:t>дневной формы обучения</w:t>
      </w:r>
    </w:p>
    <w:p w:rsidR="000E4CDA" w:rsidRPr="00123187" w:rsidRDefault="000E4CDA" w:rsidP="008A5322">
      <w:pPr>
        <w:widowControl w:val="0"/>
        <w:spacing w:line="312" w:lineRule="auto"/>
        <w:jc w:val="center"/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center"/>
        <w:rPr>
          <w:sz w:val="22"/>
          <w:szCs w:val="22"/>
        </w:rPr>
      </w:pPr>
    </w:p>
    <w:p w:rsidR="000E4CDA" w:rsidRPr="00123187" w:rsidRDefault="00044564" w:rsidP="008A5322">
      <w:pPr>
        <w:widowControl w:val="0"/>
        <w:jc w:val="center"/>
        <w:rPr>
          <w:sz w:val="22"/>
          <w:szCs w:val="22"/>
        </w:rPr>
      </w:pPr>
      <w:r w:rsidRPr="00044564">
        <w:rPr>
          <w:noProof/>
          <w:lang w:val="uk-UA"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6" type="#_x0000_t75" style="width:55.5pt;height:55.5pt;visibility:visible;mso-wrap-style:square">
            <v:imagedata r:id="rId8" o:title=""/>
          </v:shape>
        </w:pict>
      </w:r>
    </w:p>
    <w:p w:rsidR="000E4CDA" w:rsidRPr="00123187" w:rsidRDefault="000E4CDA" w:rsidP="008A532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>Сумы</w:t>
      </w:r>
    </w:p>
    <w:p w:rsidR="000E4CDA" w:rsidRPr="00123187" w:rsidRDefault="000E4CDA" w:rsidP="008A532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 xml:space="preserve">Сумский государственный университет </w:t>
      </w:r>
    </w:p>
    <w:p w:rsidR="000E4CDA" w:rsidRPr="00123187" w:rsidRDefault="000E4CDA" w:rsidP="008A532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>2014</w:t>
      </w:r>
    </w:p>
    <w:p w:rsidR="000E4CDA" w:rsidRPr="00123187" w:rsidRDefault="000E4CDA" w:rsidP="00201B4E">
      <w:pPr>
        <w:widowControl w:val="0"/>
        <w:ind w:firstLine="425"/>
        <w:jc w:val="both"/>
      </w:pPr>
      <w:r w:rsidRPr="00123187">
        <w:rPr>
          <w:sz w:val="22"/>
          <w:szCs w:val="22"/>
        </w:rPr>
        <w:br w:type="page"/>
      </w:r>
      <w:r w:rsidRPr="00123187">
        <w:lastRenderedPageBreak/>
        <w:t>Ме</w:t>
      </w:r>
      <w:bookmarkStart w:id="0" w:name="_GoBack"/>
      <w:bookmarkEnd w:id="0"/>
      <w:r w:rsidRPr="00123187">
        <w:t>тодические указания к выполнению обязательного домашнего задания по дисциплине “Медицинская информатика” / составитель У. С. Швец. – Сумы</w:t>
      </w:r>
      <w:proofErr w:type="gramStart"/>
      <w:r w:rsidRPr="00123187">
        <w:t xml:space="preserve"> :</w:t>
      </w:r>
      <w:proofErr w:type="gramEnd"/>
      <w:r w:rsidRPr="00123187">
        <w:t xml:space="preserve"> Сумский государственный университет, 2014. – 35 с.</w:t>
      </w:r>
    </w:p>
    <w:p w:rsidR="000E4CDA" w:rsidRPr="00123187" w:rsidRDefault="000E4CDA" w:rsidP="008A5322">
      <w:pPr>
        <w:widowControl w:val="0"/>
        <w:jc w:val="both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both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both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both"/>
        <w:rPr>
          <w:sz w:val="22"/>
          <w:szCs w:val="22"/>
        </w:rPr>
      </w:pPr>
    </w:p>
    <w:p w:rsidR="000E4CDA" w:rsidRPr="00123187" w:rsidRDefault="000E4CDA" w:rsidP="008A5322">
      <w:pPr>
        <w:widowControl w:val="0"/>
        <w:jc w:val="both"/>
        <w:rPr>
          <w:sz w:val="22"/>
          <w:szCs w:val="22"/>
        </w:rPr>
      </w:pPr>
    </w:p>
    <w:p w:rsidR="000E4CDA" w:rsidRPr="00123187" w:rsidRDefault="000E4CDA" w:rsidP="00201B4E">
      <w:pPr>
        <w:widowControl w:val="0"/>
        <w:ind w:firstLine="425"/>
        <w:jc w:val="both"/>
      </w:pPr>
      <w:r w:rsidRPr="00123187">
        <w:t>Кафедра моделирования сложных систем</w:t>
      </w:r>
    </w:p>
    <w:p w:rsidR="000E4CDA" w:rsidRPr="00123187" w:rsidRDefault="000E4CDA" w:rsidP="008A5322">
      <w:pPr>
        <w:widowControl w:val="0"/>
        <w:jc w:val="both"/>
        <w:outlineLvl w:val="0"/>
      </w:pPr>
    </w:p>
    <w:p w:rsidR="000E4CDA" w:rsidRPr="00123187" w:rsidRDefault="000E4CDA" w:rsidP="008A5322">
      <w:pPr>
        <w:widowControl w:val="0"/>
        <w:tabs>
          <w:tab w:val="left" w:pos="425"/>
        </w:tabs>
        <w:spacing w:after="240"/>
        <w:jc w:val="center"/>
        <w:rPr>
          <w:b/>
          <w:bCs/>
        </w:rPr>
        <w:sectPr w:rsidR="000E4CDA" w:rsidRPr="00123187" w:rsidSect="00927EB5">
          <w:pgSz w:w="8392" w:h="11907" w:code="11"/>
          <w:pgMar w:top="851" w:right="851" w:bottom="851" w:left="1134" w:header="709" w:footer="709" w:gutter="0"/>
          <w:pgNumType w:start="3"/>
          <w:cols w:space="708"/>
          <w:docGrid w:linePitch="360"/>
        </w:sectPr>
      </w:pPr>
    </w:p>
    <w:p w:rsidR="000E4CDA" w:rsidRPr="00123187" w:rsidRDefault="000E4CDA" w:rsidP="008A5322">
      <w:pPr>
        <w:widowControl w:val="0"/>
        <w:tabs>
          <w:tab w:val="left" w:pos="425"/>
        </w:tabs>
        <w:spacing w:after="120"/>
        <w:jc w:val="center"/>
        <w:rPr>
          <w:b/>
          <w:bCs/>
        </w:rPr>
      </w:pPr>
      <w:r w:rsidRPr="00123187">
        <w:rPr>
          <w:b/>
          <w:bCs/>
        </w:rPr>
        <w:lastRenderedPageBreak/>
        <w:t>СОДЕРЖАНИЕ</w:t>
      </w:r>
    </w:p>
    <w:p w:rsidR="000E4CDA" w:rsidRPr="00123187" w:rsidRDefault="000E4CDA" w:rsidP="00575E84">
      <w:pPr>
        <w:widowControl w:val="0"/>
        <w:tabs>
          <w:tab w:val="left" w:pos="425"/>
        </w:tabs>
        <w:spacing w:line="312" w:lineRule="auto"/>
        <w:jc w:val="right"/>
        <w:rPr>
          <w:sz w:val="20"/>
          <w:szCs w:val="20"/>
        </w:rPr>
      </w:pPr>
      <w:r w:rsidRPr="00123187">
        <w:rPr>
          <w:sz w:val="20"/>
          <w:szCs w:val="20"/>
        </w:rPr>
        <w:t>С.</w:t>
      </w:r>
    </w:p>
    <w:p w:rsidR="000E4CDA" w:rsidRPr="00123187" w:rsidRDefault="000E4CDA">
      <w:pPr>
        <w:pStyle w:val="14"/>
        <w:rPr>
          <w:rFonts w:ascii="Calibri" w:hAnsi="Calibri" w:cs="Calibri"/>
          <w:noProof/>
          <w:sz w:val="22"/>
          <w:szCs w:val="22"/>
        </w:rPr>
      </w:pPr>
      <w:r w:rsidRPr="00123187">
        <w:rPr>
          <w:sz w:val="20"/>
          <w:szCs w:val="20"/>
        </w:rPr>
        <w:fldChar w:fldCharType="begin"/>
      </w:r>
      <w:r w:rsidRPr="00123187">
        <w:rPr>
          <w:sz w:val="20"/>
          <w:szCs w:val="20"/>
        </w:rPr>
        <w:instrText xml:space="preserve"> TOC \o "1-3" \h \z \u </w:instrText>
      </w:r>
      <w:r w:rsidRPr="00123187">
        <w:rPr>
          <w:sz w:val="20"/>
          <w:szCs w:val="20"/>
        </w:rPr>
        <w:fldChar w:fldCharType="separate"/>
      </w:r>
      <w:hyperlink w:anchor="_Toc379309577" w:history="1">
        <w:r w:rsidRPr="00123187">
          <w:rPr>
            <w:rStyle w:val="ad"/>
            <w:noProof/>
            <w:sz w:val="22"/>
            <w:szCs w:val="22"/>
          </w:rPr>
          <w:t>ТРЕБОВАНИЯ К ОФОРМЛЕНИЮ ЭЛЕКТРОННЫХ ТАБЛИЦ</w:t>
        </w:r>
        <w:r w:rsidRPr="00123187">
          <w:rPr>
            <w:noProof/>
            <w:webHidden/>
            <w:sz w:val="22"/>
            <w:szCs w:val="22"/>
          </w:rPr>
          <w:tab/>
        </w:r>
        <w:r w:rsidRPr="00123187">
          <w:rPr>
            <w:noProof/>
            <w:webHidden/>
            <w:sz w:val="22"/>
            <w:szCs w:val="22"/>
          </w:rPr>
          <w:fldChar w:fldCharType="begin"/>
        </w:r>
        <w:r w:rsidRPr="00123187">
          <w:rPr>
            <w:noProof/>
            <w:webHidden/>
            <w:sz w:val="22"/>
            <w:szCs w:val="22"/>
          </w:rPr>
          <w:instrText xml:space="preserve"> PAGEREF _Toc379309577 \h </w:instrText>
        </w:r>
        <w:r w:rsidRPr="00123187">
          <w:rPr>
            <w:noProof/>
            <w:webHidden/>
            <w:sz w:val="22"/>
            <w:szCs w:val="22"/>
          </w:rPr>
        </w:r>
        <w:r w:rsidRPr="00123187">
          <w:rPr>
            <w:noProof/>
            <w:webHidden/>
            <w:sz w:val="22"/>
            <w:szCs w:val="22"/>
          </w:rPr>
          <w:fldChar w:fldCharType="separate"/>
        </w:r>
        <w:r w:rsidRPr="00123187">
          <w:rPr>
            <w:noProof/>
            <w:webHidden/>
            <w:sz w:val="22"/>
            <w:szCs w:val="22"/>
          </w:rPr>
          <w:t>4</w:t>
        </w:r>
        <w:r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78" w:history="1">
        <w:r w:rsidR="000E4CDA" w:rsidRPr="00123187">
          <w:rPr>
            <w:rStyle w:val="ad"/>
            <w:noProof/>
            <w:sz w:val="22"/>
            <w:szCs w:val="22"/>
          </w:rPr>
          <w:t>РЕКОМЕНДАЦИИ К ВЫПОЛНЕНИЮ ОБЯЗАТЕЛЬНОГО ДОМАШНЕГО ЗАДАНИЯ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78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5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79" w:history="1">
        <w:r w:rsidR="000E4CDA" w:rsidRPr="00123187">
          <w:rPr>
            <w:rStyle w:val="ad"/>
            <w:noProof/>
            <w:sz w:val="22"/>
            <w:szCs w:val="22"/>
          </w:rPr>
          <w:t>Исходные данные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79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5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0" w:history="1">
        <w:r w:rsidR="000E4CDA" w:rsidRPr="00123187">
          <w:rPr>
            <w:rStyle w:val="ad"/>
            <w:noProof/>
            <w:sz w:val="22"/>
            <w:szCs w:val="22"/>
          </w:rPr>
          <w:t>Постановка задачи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0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5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1" w:history="1">
        <w:r w:rsidR="000E4CDA" w:rsidRPr="00123187">
          <w:rPr>
            <w:rStyle w:val="ad"/>
            <w:noProof/>
            <w:sz w:val="22"/>
            <w:szCs w:val="22"/>
          </w:rPr>
          <w:t>Заполнение таблицы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1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6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2" w:history="1">
        <w:r w:rsidR="000E4CDA" w:rsidRPr="00123187">
          <w:rPr>
            <w:rStyle w:val="ad"/>
            <w:noProof/>
            <w:sz w:val="22"/>
            <w:szCs w:val="22"/>
          </w:rPr>
          <w:t>Использование стандартных функций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2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9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3" w:history="1">
        <w:r w:rsidR="000E4CDA" w:rsidRPr="00123187">
          <w:rPr>
            <w:rStyle w:val="ad"/>
            <w:noProof/>
            <w:sz w:val="22"/>
            <w:szCs w:val="22"/>
          </w:rPr>
          <w:t>Отображение формульного вида расчетов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3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10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4" w:history="1">
        <w:r w:rsidR="000E4CDA" w:rsidRPr="00123187">
          <w:rPr>
            <w:rStyle w:val="ad"/>
            <w:noProof/>
            <w:sz w:val="22"/>
            <w:szCs w:val="22"/>
          </w:rPr>
          <w:t>Сортировка данных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4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10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5" w:history="1">
        <w:r w:rsidR="000E4CDA" w:rsidRPr="00123187">
          <w:rPr>
            <w:rStyle w:val="ad"/>
            <w:noProof/>
            <w:sz w:val="22"/>
            <w:szCs w:val="22"/>
          </w:rPr>
          <w:t>Выбор данных по заданным условиям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5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12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6" w:history="1">
        <w:r w:rsidR="000E4CDA" w:rsidRPr="00123187">
          <w:rPr>
            <w:rStyle w:val="ad"/>
            <w:noProof/>
            <w:sz w:val="22"/>
            <w:szCs w:val="22"/>
          </w:rPr>
          <w:t>Построение графика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6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13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 w:rsidP="00234C3C">
      <w:pPr>
        <w:pStyle w:val="21"/>
        <w:rPr>
          <w:rFonts w:ascii="Calibri" w:hAnsi="Calibri" w:cs="Calibri"/>
          <w:noProof/>
          <w:sz w:val="22"/>
          <w:szCs w:val="22"/>
        </w:rPr>
      </w:pPr>
      <w:hyperlink w:anchor="_Toc379309587" w:history="1">
        <w:r w:rsidR="000E4CDA" w:rsidRPr="00123187">
          <w:rPr>
            <w:rStyle w:val="ad"/>
            <w:noProof/>
            <w:sz w:val="22"/>
            <w:szCs w:val="22"/>
          </w:rPr>
          <w:t>Статистический анализ данных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7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16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88" w:history="1">
        <w:r w:rsidR="000E4CDA" w:rsidRPr="00123187">
          <w:rPr>
            <w:rStyle w:val="ad"/>
            <w:noProof/>
            <w:sz w:val="22"/>
            <w:szCs w:val="22"/>
          </w:rPr>
          <w:t>ТРЕБОВАНИЯ К ОФОРМЛЕНИЮ ТЕКСТОВОГО ДОКУМЕНТА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8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2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89" w:history="1">
        <w:r w:rsidR="000E4CDA" w:rsidRPr="00123187">
          <w:rPr>
            <w:rStyle w:val="ad"/>
            <w:noProof/>
            <w:sz w:val="22"/>
            <w:szCs w:val="22"/>
          </w:rPr>
          <w:t>Приложение А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89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4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0" w:history="1">
        <w:r w:rsidR="000E4CDA" w:rsidRPr="00123187">
          <w:rPr>
            <w:rStyle w:val="ad"/>
            <w:noProof/>
            <w:sz w:val="22"/>
            <w:szCs w:val="22"/>
          </w:rPr>
          <w:t>Приложение Б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0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5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1" w:history="1">
        <w:r w:rsidR="000E4CDA" w:rsidRPr="00123187">
          <w:rPr>
            <w:rStyle w:val="ad"/>
            <w:noProof/>
            <w:sz w:val="22"/>
            <w:szCs w:val="22"/>
          </w:rPr>
          <w:t>Приложение В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1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6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2" w:history="1">
        <w:r w:rsidR="000E4CDA" w:rsidRPr="00123187">
          <w:rPr>
            <w:rStyle w:val="ad"/>
            <w:noProof/>
            <w:sz w:val="22"/>
            <w:szCs w:val="22"/>
          </w:rPr>
          <w:t>Приложение Г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2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7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3" w:history="1">
        <w:r w:rsidR="000E4CDA" w:rsidRPr="00123187">
          <w:rPr>
            <w:rStyle w:val="ad"/>
            <w:noProof/>
            <w:sz w:val="22"/>
            <w:szCs w:val="22"/>
          </w:rPr>
          <w:t>Приложение Д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3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8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4" w:history="1">
        <w:r w:rsidR="000E4CDA" w:rsidRPr="00123187">
          <w:rPr>
            <w:rStyle w:val="ad"/>
            <w:noProof/>
            <w:sz w:val="22"/>
            <w:szCs w:val="22"/>
          </w:rPr>
          <w:t>Приложение Е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4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29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5" w:history="1">
        <w:r w:rsidR="000E4CDA" w:rsidRPr="00123187">
          <w:rPr>
            <w:rStyle w:val="ad"/>
            <w:noProof/>
            <w:sz w:val="22"/>
            <w:szCs w:val="22"/>
          </w:rPr>
          <w:t>Приложение Ж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5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30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6" w:history="1">
        <w:r w:rsidR="000E4CDA" w:rsidRPr="00123187">
          <w:rPr>
            <w:rStyle w:val="ad"/>
            <w:noProof/>
            <w:sz w:val="22"/>
            <w:szCs w:val="22"/>
          </w:rPr>
          <w:t>Приложение И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6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31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7" w:history="1">
        <w:r w:rsidR="000E4CDA" w:rsidRPr="00123187">
          <w:rPr>
            <w:rStyle w:val="ad"/>
            <w:noProof/>
            <w:sz w:val="22"/>
            <w:szCs w:val="22"/>
          </w:rPr>
          <w:t>Приложение К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7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32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2"/>
          <w:szCs w:val="22"/>
        </w:rPr>
      </w:pPr>
      <w:hyperlink w:anchor="_Toc379309598" w:history="1">
        <w:r w:rsidR="000E4CDA" w:rsidRPr="00123187">
          <w:rPr>
            <w:rStyle w:val="ad"/>
            <w:noProof/>
            <w:sz w:val="22"/>
            <w:szCs w:val="22"/>
          </w:rPr>
          <w:t>Приложение Л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8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33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6A002F">
      <w:pPr>
        <w:pStyle w:val="14"/>
        <w:rPr>
          <w:rFonts w:ascii="Calibri" w:hAnsi="Calibri" w:cs="Calibri"/>
          <w:noProof/>
          <w:sz w:val="20"/>
          <w:szCs w:val="20"/>
        </w:rPr>
      </w:pPr>
      <w:hyperlink w:anchor="_Toc379309599" w:history="1">
        <w:r w:rsidR="000E4CDA" w:rsidRPr="00123187">
          <w:rPr>
            <w:rStyle w:val="ad"/>
            <w:noProof/>
            <w:sz w:val="22"/>
            <w:szCs w:val="22"/>
          </w:rPr>
          <w:t>СПИСОК ИСПОЛЬЗОВАННОЙ ЛИТЕРАТУРЫ</w:t>
        </w:r>
        <w:r w:rsidR="000E4CDA" w:rsidRPr="00123187">
          <w:rPr>
            <w:noProof/>
            <w:webHidden/>
            <w:sz w:val="22"/>
            <w:szCs w:val="22"/>
          </w:rPr>
          <w:tab/>
        </w:r>
        <w:r w:rsidR="000E4CDA" w:rsidRPr="00123187">
          <w:rPr>
            <w:noProof/>
            <w:webHidden/>
            <w:sz w:val="22"/>
            <w:szCs w:val="22"/>
          </w:rPr>
          <w:fldChar w:fldCharType="begin"/>
        </w:r>
        <w:r w:rsidR="000E4CDA" w:rsidRPr="00123187">
          <w:rPr>
            <w:noProof/>
            <w:webHidden/>
            <w:sz w:val="22"/>
            <w:szCs w:val="22"/>
          </w:rPr>
          <w:instrText xml:space="preserve"> PAGEREF _Toc379309599 \h </w:instrText>
        </w:r>
        <w:r w:rsidR="000E4CDA" w:rsidRPr="00123187">
          <w:rPr>
            <w:noProof/>
            <w:webHidden/>
            <w:sz w:val="22"/>
            <w:szCs w:val="22"/>
          </w:rPr>
        </w:r>
        <w:r w:rsidR="000E4CDA" w:rsidRPr="00123187">
          <w:rPr>
            <w:noProof/>
            <w:webHidden/>
            <w:sz w:val="22"/>
            <w:szCs w:val="22"/>
          </w:rPr>
          <w:fldChar w:fldCharType="separate"/>
        </w:r>
        <w:r w:rsidR="000E4CDA" w:rsidRPr="00123187">
          <w:rPr>
            <w:noProof/>
            <w:webHidden/>
            <w:sz w:val="22"/>
            <w:szCs w:val="22"/>
          </w:rPr>
          <w:t>34</w:t>
        </w:r>
        <w:r w:rsidR="000E4CDA" w:rsidRPr="00123187">
          <w:rPr>
            <w:noProof/>
            <w:webHidden/>
            <w:sz w:val="22"/>
            <w:szCs w:val="22"/>
          </w:rPr>
          <w:fldChar w:fldCharType="end"/>
        </w:r>
      </w:hyperlink>
    </w:p>
    <w:p w:rsidR="000E4CDA" w:rsidRPr="00123187" w:rsidRDefault="000E4CDA" w:rsidP="00575E84">
      <w:pPr>
        <w:pStyle w:val="11"/>
        <w:widowControl w:val="0"/>
        <w:tabs>
          <w:tab w:val="num" w:pos="0"/>
          <w:tab w:val="left" w:pos="425"/>
        </w:tabs>
        <w:spacing w:before="0"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23187">
        <w:rPr>
          <w:sz w:val="20"/>
          <w:szCs w:val="20"/>
        </w:rPr>
        <w:fldChar w:fldCharType="end"/>
      </w:r>
      <w:bookmarkStart w:id="1" w:name="_Toc269941686"/>
      <w:bookmarkStart w:id="2" w:name="_Toc269942443"/>
      <w:bookmarkStart w:id="3" w:name="_Toc270976245"/>
      <w:bookmarkStart w:id="4" w:name="_Toc270978996"/>
      <w:r w:rsidRPr="00123187">
        <w:rPr>
          <w:sz w:val="20"/>
          <w:szCs w:val="20"/>
        </w:rPr>
        <w:br w:type="page"/>
      </w:r>
      <w:bookmarkStart w:id="5" w:name="_Toc379309577"/>
      <w:bookmarkEnd w:id="1"/>
      <w:bookmarkEnd w:id="2"/>
      <w:bookmarkEnd w:id="3"/>
      <w:bookmarkEnd w:id="4"/>
      <w:r w:rsidRPr="00123187">
        <w:rPr>
          <w:rFonts w:ascii="Times New Roman" w:hAnsi="Times New Roman" w:cs="Times New Roman"/>
          <w:sz w:val="24"/>
          <w:szCs w:val="24"/>
        </w:rPr>
        <w:lastRenderedPageBreak/>
        <w:t>ТРЕБОВАНИЯ К ОФОРМЛЕНИЮ</w:t>
      </w:r>
      <w:r w:rsidRPr="00123187">
        <w:rPr>
          <w:rFonts w:ascii="Times New Roman" w:hAnsi="Times New Roman" w:cs="Times New Roman"/>
          <w:sz w:val="24"/>
          <w:szCs w:val="24"/>
        </w:rPr>
        <w:br/>
        <w:t>ЭЛЕКТРОННЫХ ТАБЛИЦ</w:t>
      </w:r>
      <w:bookmarkEnd w:id="5"/>
    </w:p>
    <w:p w:rsidR="000E4CDA" w:rsidRPr="00123187" w:rsidRDefault="000E4CDA" w:rsidP="008A5322">
      <w:pPr>
        <w:widowControl w:val="0"/>
        <w:numPr>
          <w:ilvl w:val="0"/>
          <w:numId w:val="13"/>
        </w:numPr>
        <w:tabs>
          <w:tab w:val="clear" w:pos="1429"/>
          <w:tab w:val="num" w:pos="426"/>
        </w:tabs>
        <w:ind w:left="426" w:hanging="426"/>
        <w:jc w:val="both"/>
      </w:pPr>
      <w:r w:rsidRPr="00123187">
        <w:t>Задания реализовать в MS </w:t>
      </w:r>
      <w:proofErr w:type="spellStart"/>
      <w:r w:rsidRPr="00123187">
        <w:t>Excel</w:t>
      </w:r>
      <w:proofErr w:type="spellEnd"/>
      <w:r w:rsidRPr="00123187">
        <w:t>.</w:t>
      </w:r>
    </w:p>
    <w:p w:rsidR="000E4CDA" w:rsidRPr="00123187" w:rsidRDefault="000E4CDA" w:rsidP="008A5322">
      <w:pPr>
        <w:widowControl w:val="0"/>
        <w:numPr>
          <w:ilvl w:val="0"/>
          <w:numId w:val="13"/>
        </w:numPr>
        <w:tabs>
          <w:tab w:val="clear" w:pos="1429"/>
          <w:tab w:val="num" w:pos="426"/>
        </w:tabs>
        <w:ind w:left="426" w:hanging="426"/>
        <w:jc w:val="both"/>
      </w:pPr>
      <w:r w:rsidRPr="00123187">
        <w:t>Файл сохранить с именем “</w:t>
      </w:r>
      <w:proofErr w:type="spellStart"/>
      <w:r w:rsidRPr="00123187">
        <w:rPr>
          <w:b/>
          <w:bCs/>
          <w:i/>
          <w:iCs/>
        </w:rPr>
        <w:t>Фамилия_Группа.xls</w:t>
      </w:r>
      <w:proofErr w:type="gramStart"/>
      <w:r w:rsidRPr="00123187">
        <w:rPr>
          <w:b/>
          <w:bCs/>
          <w:i/>
          <w:iCs/>
        </w:rPr>
        <w:t>х</w:t>
      </w:r>
      <w:proofErr w:type="spellEnd"/>
      <w:proofErr w:type="gramEnd"/>
      <w:r w:rsidRPr="00123187">
        <w:t>”</w:t>
      </w:r>
      <w:r w:rsidRPr="00123187">
        <w:rPr>
          <w:rStyle w:val="af0"/>
        </w:rPr>
        <w:footnoteReference w:customMarkFollows="1" w:id="1"/>
        <w:sym w:font="Symbol" w:char="F031"/>
      </w:r>
      <w:r w:rsidRPr="00123187">
        <w:rPr>
          <w:rStyle w:val="af0"/>
        </w:rPr>
        <w:sym w:font="Symbol" w:char="F029"/>
      </w:r>
      <w:r w:rsidRPr="00123187">
        <w:t>.</w:t>
      </w:r>
    </w:p>
    <w:p w:rsidR="000E4CDA" w:rsidRPr="00123187" w:rsidRDefault="000E4CDA" w:rsidP="00201B4E">
      <w:pPr>
        <w:widowControl w:val="0"/>
        <w:numPr>
          <w:ilvl w:val="0"/>
          <w:numId w:val="13"/>
        </w:numPr>
        <w:tabs>
          <w:tab w:val="clear" w:pos="1429"/>
        </w:tabs>
        <w:ind w:left="0" w:firstLine="0"/>
        <w:jc w:val="both"/>
      </w:pPr>
      <w:r w:rsidRPr="00123187">
        <w:t xml:space="preserve">Каждый пункт задания выполнить на отдельном листе, подписав его названием согласно с требованиями постановки задачи. Например, </w:t>
      </w:r>
      <w:proofErr w:type="spellStart"/>
      <w:r w:rsidRPr="00123187">
        <w:rPr>
          <w:b/>
          <w:bCs/>
          <w:i/>
          <w:iCs/>
        </w:rPr>
        <w:t>Диаграмма_Фамилия</w:t>
      </w:r>
      <w:proofErr w:type="spellEnd"/>
      <w:r w:rsidRPr="00123187">
        <w:t>.</w:t>
      </w:r>
    </w:p>
    <w:p w:rsidR="000E4CDA" w:rsidRPr="00123187" w:rsidRDefault="000E4CDA" w:rsidP="008A5322">
      <w:pPr>
        <w:widowControl w:val="0"/>
        <w:numPr>
          <w:ilvl w:val="0"/>
          <w:numId w:val="13"/>
        </w:numPr>
        <w:tabs>
          <w:tab w:val="clear" w:pos="1429"/>
          <w:tab w:val="num" w:pos="426"/>
        </w:tabs>
        <w:ind w:left="426" w:hanging="426"/>
        <w:jc w:val="both"/>
      </w:pPr>
      <w:r w:rsidRPr="00123187">
        <w:t xml:space="preserve">Установить параметры страницы рабочего листа: </w:t>
      </w:r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709" w:hanging="283"/>
        <w:jc w:val="both"/>
      </w:pPr>
      <w:r w:rsidRPr="00123187">
        <w:t>размер листа – А</w:t>
      </w:r>
      <w:proofErr w:type="gramStart"/>
      <w:r w:rsidRPr="00123187">
        <w:t>4</w:t>
      </w:r>
      <w:proofErr w:type="gramEnd"/>
      <w:r w:rsidRPr="00123187">
        <w:t>;</w:t>
      </w:r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709" w:hanging="283"/>
        <w:jc w:val="both"/>
      </w:pPr>
      <w:r w:rsidRPr="00123187">
        <w:t>ориентация – альбомная;</w:t>
      </w:r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709" w:hanging="283"/>
        <w:jc w:val="both"/>
      </w:pPr>
      <w:r w:rsidRPr="00123187">
        <w:t>масштаб – разместить не больше чем на 1 странице в ширину и 1 странице в высоту;</w:t>
      </w:r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709" w:hanging="283"/>
        <w:jc w:val="both"/>
      </w:pPr>
      <w:proofErr w:type="gramStart"/>
      <w:r w:rsidRPr="00123187">
        <w:t>поля: верхнее – 3 см, нижнее – 1,5 см, правое – 2 см, левое – 2 см, верхнего колонтитула – 1,3 см, нижнего колонтитула – 1,3 см;</w:t>
      </w:r>
      <w:proofErr w:type="gramEnd"/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709" w:hanging="283"/>
        <w:jc w:val="both"/>
      </w:pPr>
      <w:r w:rsidRPr="00123187">
        <w:t>центрировать на странице – горизонтально, вертикально.</w:t>
      </w:r>
    </w:p>
    <w:p w:rsidR="000E4CDA" w:rsidRPr="00123187" w:rsidRDefault="000E4CDA" w:rsidP="008A5322">
      <w:pPr>
        <w:widowControl w:val="0"/>
        <w:numPr>
          <w:ilvl w:val="1"/>
          <w:numId w:val="18"/>
        </w:numPr>
        <w:tabs>
          <w:tab w:val="clear" w:pos="1865"/>
          <w:tab w:val="num" w:pos="426"/>
        </w:tabs>
        <w:ind w:left="426" w:hanging="426"/>
      </w:pPr>
      <w:r w:rsidRPr="00123187">
        <w:t>Установить колонтитулы:</w:t>
      </w:r>
    </w:p>
    <w:p w:rsidR="000E4CDA" w:rsidRPr="00123187" w:rsidRDefault="000E4CDA" w:rsidP="008A5322">
      <w:pPr>
        <w:widowControl w:val="0"/>
        <w:numPr>
          <w:ilvl w:val="0"/>
          <w:numId w:val="18"/>
        </w:numPr>
        <w:tabs>
          <w:tab w:val="clear" w:pos="1505"/>
          <w:tab w:val="num" w:pos="709"/>
        </w:tabs>
        <w:ind w:left="426" w:firstLine="0"/>
        <w:jc w:val="both"/>
      </w:pPr>
      <w:r w:rsidRPr="00123187">
        <w:t>нижний – системная дата, файл, лист.</w:t>
      </w:r>
    </w:p>
    <w:p w:rsidR="000E4CDA" w:rsidRPr="00123187" w:rsidRDefault="000E4CDA" w:rsidP="00201B4E">
      <w:pPr>
        <w:widowControl w:val="0"/>
        <w:numPr>
          <w:ilvl w:val="0"/>
          <w:numId w:val="28"/>
        </w:numPr>
        <w:tabs>
          <w:tab w:val="clear" w:pos="1429"/>
          <w:tab w:val="left" w:pos="0"/>
        </w:tabs>
        <w:ind w:left="0" w:firstLine="0"/>
        <w:jc w:val="both"/>
      </w:pPr>
      <w:r w:rsidRPr="00123187">
        <w:t>Установить режим отображения таблицы с заголовками строк и столбцов.</w:t>
      </w:r>
    </w:p>
    <w:p w:rsidR="000E4CDA" w:rsidRPr="00123187" w:rsidRDefault="000E4CDA" w:rsidP="008A5322">
      <w:pPr>
        <w:pStyle w:val="11"/>
        <w:widowControl w:val="0"/>
        <w:tabs>
          <w:tab w:val="num" w:pos="0"/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 w:rsidRPr="00123187">
        <w:rPr>
          <w:rFonts w:ascii="Times New Roman" w:hAnsi="Times New Roman" w:cs="Times New Roman"/>
          <w:sz w:val="24"/>
          <w:szCs w:val="24"/>
        </w:rPr>
        <w:br w:type="page"/>
      </w:r>
      <w:bookmarkStart w:id="6" w:name="_Toc379309578"/>
      <w:r w:rsidRPr="00123187">
        <w:rPr>
          <w:rFonts w:ascii="Times New Roman" w:hAnsi="Times New Roman" w:cs="Times New Roman"/>
          <w:sz w:val="24"/>
          <w:szCs w:val="24"/>
        </w:rPr>
        <w:lastRenderedPageBreak/>
        <w:t>РЕКОМЕНДАЦИИ К ВЫПОЛНЕНИЮ</w:t>
      </w:r>
      <w:r w:rsidRPr="00123187">
        <w:rPr>
          <w:rFonts w:ascii="Times New Roman" w:hAnsi="Times New Roman" w:cs="Times New Roman"/>
          <w:sz w:val="24"/>
          <w:szCs w:val="24"/>
        </w:rPr>
        <w:br/>
        <w:t>ОБЯЗАТЕЛЬНОГО ДОМАШНЕГО ЗАДАНИЯ</w:t>
      </w:r>
      <w:bookmarkEnd w:id="6"/>
    </w:p>
    <w:p w:rsidR="000E4CDA" w:rsidRPr="00123187" w:rsidRDefault="000E4CDA" w:rsidP="008A5322">
      <w:pPr>
        <w:pStyle w:val="2"/>
        <w:widowControl w:val="0"/>
        <w:rPr>
          <w:lang w:val="ru-RU"/>
        </w:rPr>
      </w:pPr>
      <w:bookmarkStart w:id="7" w:name="_Toc379309579"/>
      <w:r w:rsidRPr="00123187">
        <w:rPr>
          <w:lang w:val="ru-RU"/>
        </w:rPr>
        <w:t>Исходные данные</w:t>
      </w:r>
      <w:bookmarkEnd w:id="7"/>
    </w:p>
    <w:p w:rsidR="000E4CDA" w:rsidRPr="00123187" w:rsidRDefault="000E4CDA" w:rsidP="008A5322">
      <w:pPr>
        <w:widowControl w:val="0"/>
        <w:tabs>
          <w:tab w:val="left" w:pos="425"/>
        </w:tabs>
        <w:spacing w:after="60"/>
        <w:jc w:val="center"/>
        <w:rPr>
          <w:b/>
          <w:bCs/>
          <w:i/>
          <w:iCs/>
        </w:rPr>
      </w:pPr>
      <w:r w:rsidRPr="00123187">
        <w:rPr>
          <w:b/>
          <w:bCs/>
          <w:i/>
          <w:iCs/>
        </w:rPr>
        <w:t xml:space="preserve">Данные исследования времени </w:t>
      </w:r>
      <w:proofErr w:type="spellStart"/>
      <w:r w:rsidRPr="00123187">
        <w:rPr>
          <w:b/>
          <w:bCs/>
          <w:i/>
          <w:iCs/>
        </w:rPr>
        <w:t>криодеструкци</w:t>
      </w:r>
      <w:proofErr w:type="spellEnd"/>
      <w:r w:rsidRPr="00123187">
        <w:rPr>
          <w:b/>
          <w:bCs/>
          <w:i/>
          <w:iCs/>
        </w:rPr>
        <w:br/>
        <w:t>кожных рубцов</w:t>
      </w:r>
    </w:p>
    <w:tbl>
      <w:tblPr>
        <w:tblW w:w="486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1"/>
        <w:gridCol w:w="1999"/>
        <w:gridCol w:w="769"/>
        <w:gridCol w:w="1231"/>
        <w:gridCol w:w="2220"/>
      </w:tblGrid>
      <w:tr w:rsidR="000E4CDA" w:rsidRPr="00123187">
        <w:trPr>
          <w:cantSplit/>
          <w:trHeight w:val="684"/>
          <w:jc w:val="center"/>
        </w:trPr>
        <w:tc>
          <w:tcPr>
            <w:tcW w:w="558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0E4CDA" w:rsidRPr="00123187" w:rsidRDefault="000E4CDA" w:rsidP="005544FA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 xml:space="preserve">№ </w:t>
            </w:r>
            <w:proofErr w:type="gramStart"/>
            <w:r w:rsidRPr="00123187">
              <w:rPr>
                <w:b/>
                <w:bCs/>
                <w:sz w:val="20"/>
                <w:szCs w:val="20"/>
              </w:rPr>
              <w:t>п</w:t>
            </w:r>
            <w:proofErr w:type="gramEnd"/>
            <w:r w:rsidRPr="00123187">
              <w:rPr>
                <w:b/>
                <w:bCs/>
                <w:sz w:val="20"/>
                <w:szCs w:val="20"/>
              </w:rPr>
              <w:t>/п</w:t>
            </w:r>
          </w:p>
        </w:tc>
        <w:tc>
          <w:tcPr>
            <w:tcW w:w="1428" w:type="pct"/>
            <w:tcBorders>
              <w:top w:val="single" w:sz="12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>ФИО</w:t>
            </w:r>
          </w:p>
        </w:tc>
        <w:tc>
          <w:tcPr>
            <w:tcW w:w="549" w:type="pct"/>
            <w:tcBorders>
              <w:top w:val="single" w:sz="12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>Пол</w:t>
            </w:r>
          </w:p>
        </w:tc>
        <w:tc>
          <w:tcPr>
            <w:tcW w:w="879" w:type="pct"/>
            <w:tcBorders>
              <w:top w:val="single" w:sz="12" w:space="0" w:color="auto"/>
              <w:bottom w:val="single" w:sz="12" w:space="0" w:color="auto"/>
            </w:tcBorders>
            <w:shd w:val="clear" w:color="auto" w:fill="E6E6E6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>Время</w:t>
            </w:r>
            <w:proofErr w:type="gramStart"/>
            <w:r w:rsidRPr="00123187">
              <w:rPr>
                <w:b/>
                <w:bCs/>
                <w:sz w:val="20"/>
                <w:szCs w:val="20"/>
              </w:rPr>
              <w:t xml:space="preserve"> </w:t>
            </w:r>
            <w:r w:rsidRPr="00123187">
              <w:rPr>
                <w:b/>
                <w:bCs/>
                <w:i/>
                <w:iCs/>
                <w:sz w:val="20"/>
                <w:szCs w:val="20"/>
              </w:rPr>
              <w:t>У</w:t>
            </w:r>
            <w:proofErr w:type="gramEnd"/>
            <w:r w:rsidRPr="00123187">
              <w:rPr>
                <w:b/>
                <w:bCs/>
                <w:sz w:val="20"/>
                <w:szCs w:val="20"/>
              </w:rPr>
              <w:t>,</w:t>
            </w:r>
          </w:p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>мин</w:t>
            </w:r>
          </w:p>
        </w:tc>
        <w:tc>
          <w:tcPr>
            <w:tcW w:w="1586" w:type="pc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6E6E6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 xml:space="preserve">Толщина рубца </w:t>
            </w:r>
            <w:r w:rsidRPr="00123187">
              <w:rPr>
                <w:b/>
                <w:bCs/>
                <w:i/>
                <w:iCs/>
                <w:sz w:val="20"/>
                <w:szCs w:val="20"/>
              </w:rPr>
              <w:t>Х</w:t>
            </w:r>
            <w:r w:rsidRPr="00123187">
              <w:rPr>
                <w:b/>
                <w:bCs/>
                <w:sz w:val="20"/>
                <w:szCs w:val="20"/>
              </w:rPr>
              <w:t>,</w:t>
            </w:r>
            <w:r w:rsidRPr="00123187">
              <w:rPr>
                <w:b/>
                <w:bCs/>
                <w:i/>
                <w:iCs/>
                <w:sz w:val="20"/>
                <w:szCs w:val="20"/>
              </w:rPr>
              <w:t xml:space="preserve"> </w:t>
            </w:r>
          </w:p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23187">
              <w:rPr>
                <w:b/>
                <w:bCs/>
                <w:sz w:val="20"/>
                <w:szCs w:val="20"/>
              </w:rPr>
              <w:t>мм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</w:t>
            </w:r>
          </w:p>
        </w:tc>
        <w:tc>
          <w:tcPr>
            <w:tcW w:w="1428" w:type="pct"/>
            <w:tcBorders>
              <w:top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Андрейченко Л. И.</w:t>
            </w:r>
          </w:p>
        </w:tc>
        <w:tc>
          <w:tcPr>
            <w:tcW w:w="549" w:type="pct"/>
            <w:tcBorders>
              <w:top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ж</w:t>
            </w:r>
          </w:p>
        </w:tc>
        <w:tc>
          <w:tcPr>
            <w:tcW w:w="879" w:type="pct"/>
            <w:tcBorders>
              <w:top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2,4</w:t>
            </w:r>
          </w:p>
        </w:tc>
        <w:tc>
          <w:tcPr>
            <w:tcW w:w="1586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7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2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Ковальчук О. Г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ж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0,6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3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3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Сидоренко А. Н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ж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7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2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4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proofErr w:type="spellStart"/>
            <w:r w:rsidRPr="00123187">
              <w:rPr>
                <w:sz w:val="20"/>
                <w:szCs w:val="20"/>
              </w:rPr>
              <w:t>Якуба</w:t>
            </w:r>
            <w:proofErr w:type="spellEnd"/>
            <w:r w:rsidRPr="00123187">
              <w:rPr>
                <w:sz w:val="20"/>
                <w:szCs w:val="20"/>
              </w:rPr>
              <w:t> К. Л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ж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0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5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5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Яненко Г. Л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м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6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8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6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Иванов И. О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м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5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9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7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proofErr w:type="spellStart"/>
            <w:r w:rsidRPr="00123187">
              <w:rPr>
                <w:sz w:val="20"/>
                <w:szCs w:val="20"/>
              </w:rPr>
              <w:t>Юзенко</w:t>
            </w:r>
            <w:proofErr w:type="spellEnd"/>
            <w:r w:rsidRPr="00123187">
              <w:rPr>
                <w:sz w:val="20"/>
                <w:szCs w:val="20"/>
              </w:rPr>
              <w:t> В. Т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м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8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4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8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proofErr w:type="spellStart"/>
            <w:r w:rsidRPr="00123187">
              <w:rPr>
                <w:sz w:val="20"/>
                <w:szCs w:val="20"/>
              </w:rPr>
              <w:t>Григорчук</w:t>
            </w:r>
            <w:proofErr w:type="spellEnd"/>
            <w:r w:rsidRPr="00123187">
              <w:rPr>
                <w:sz w:val="20"/>
                <w:szCs w:val="20"/>
              </w:rPr>
              <w:t> Н. Г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м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3,0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20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9</w:t>
            </w:r>
          </w:p>
        </w:tc>
        <w:tc>
          <w:tcPr>
            <w:tcW w:w="1428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Гриб Т. В.</w:t>
            </w:r>
          </w:p>
        </w:tc>
        <w:tc>
          <w:tcPr>
            <w:tcW w:w="54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ж</w:t>
            </w:r>
          </w:p>
        </w:tc>
        <w:tc>
          <w:tcPr>
            <w:tcW w:w="879" w:type="pct"/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,6</w:t>
            </w:r>
          </w:p>
        </w:tc>
        <w:tc>
          <w:tcPr>
            <w:tcW w:w="1586" w:type="pct"/>
            <w:tcBorders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0</w:t>
            </w:r>
          </w:p>
        </w:tc>
      </w:tr>
      <w:tr w:rsidR="000E4CDA" w:rsidRPr="00123187">
        <w:trPr>
          <w:jc w:val="center"/>
        </w:trPr>
        <w:tc>
          <w:tcPr>
            <w:tcW w:w="558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10</w:t>
            </w:r>
          </w:p>
        </w:tc>
        <w:tc>
          <w:tcPr>
            <w:tcW w:w="1428" w:type="pct"/>
            <w:tcBorders>
              <w:bottom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Обозный Н. Н.</w:t>
            </w:r>
          </w:p>
        </w:tc>
        <w:tc>
          <w:tcPr>
            <w:tcW w:w="549" w:type="pct"/>
            <w:tcBorders>
              <w:bottom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м</w:t>
            </w:r>
          </w:p>
        </w:tc>
        <w:tc>
          <w:tcPr>
            <w:tcW w:w="879" w:type="pct"/>
            <w:tcBorders>
              <w:bottom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2,9</w:t>
            </w:r>
          </w:p>
        </w:tc>
        <w:tc>
          <w:tcPr>
            <w:tcW w:w="1586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0E4CDA" w:rsidRPr="00123187" w:rsidRDefault="000E4CDA" w:rsidP="008A5322">
            <w:pPr>
              <w:widowControl w:val="0"/>
              <w:tabs>
                <w:tab w:val="left" w:pos="425"/>
              </w:tabs>
              <w:jc w:val="center"/>
              <w:rPr>
                <w:sz w:val="20"/>
                <w:szCs w:val="20"/>
              </w:rPr>
            </w:pPr>
            <w:r w:rsidRPr="00123187">
              <w:rPr>
                <w:sz w:val="20"/>
                <w:szCs w:val="20"/>
              </w:rPr>
              <w:t>21</w:t>
            </w:r>
          </w:p>
        </w:tc>
      </w:tr>
    </w:tbl>
    <w:p w:rsidR="000E4CDA" w:rsidRPr="00123187" w:rsidRDefault="000E4CDA" w:rsidP="008A5322">
      <w:pPr>
        <w:pStyle w:val="2"/>
        <w:widowControl w:val="0"/>
        <w:rPr>
          <w:b w:val="0"/>
          <w:bCs w:val="0"/>
          <w:lang w:val="ru-RU"/>
        </w:rPr>
      </w:pPr>
      <w:bookmarkStart w:id="8" w:name="_Toc379309580"/>
      <w:r w:rsidRPr="00123187">
        <w:rPr>
          <w:lang w:val="ru-RU"/>
        </w:rPr>
        <w:t>Постановка задачи</w:t>
      </w:r>
      <w:bookmarkEnd w:id="8"/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Создать рабочую книгу с названием “</w:t>
      </w:r>
      <w:proofErr w:type="spellStart"/>
      <w:r w:rsidRPr="00123187">
        <w:rPr>
          <w:b/>
          <w:bCs/>
          <w:i/>
          <w:iCs/>
        </w:rPr>
        <w:t>Фамилия_Группа.xls</w:t>
      </w:r>
      <w:proofErr w:type="gramStart"/>
      <w:r w:rsidRPr="00123187">
        <w:rPr>
          <w:b/>
          <w:bCs/>
          <w:i/>
          <w:iCs/>
        </w:rPr>
        <w:t>х</w:t>
      </w:r>
      <w:proofErr w:type="spellEnd"/>
      <w:proofErr w:type="gramEnd"/>
      <w:r w:rsidRPr="00123187">
        <w:t>”.</w:t>
      </w:r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Занести данные, отформатировать таблицу и провести расчеты на листе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: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 xml:space="preserve">найти среднее значение времени </w:t>
      </w:r>
      <w:proofErr w:type="spellStart"/>
      <w:r w:rsidRPr="00123187">
        <w:t>криодеструкции</w:t>
      </w:r>
      <w:proofErr w:type="spellEnd"/>
      <w:r w:rsidRPr="00123187"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567"/>
        </w:tabs>
        <w:ind w:left="0" w:firstLine="284"/>
        <w:jc w:val="both"/>
      </w:pPr>
      <w:r w:rsidRPr="00123187">
        <w:t xml:space="preserve">найти минимальное значение времени </w:t>
      </w:r>
      <w:proofErr w:type="spellStart"/>
      <w:r w:rsidRPr="00123187">
        <w:t>криодеструкции</w:t>
      </w:r>
      <w:proofErr w:type="spellEnd"/>
      <w:r w:rsidRPr="00123187"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>найти максимальное значение толщины рубца.</w:t>
      </w:r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Отобразить таблицу в формульном виде и сохранить ее на листе “</w:t>
      </w:r>
      <w:proofErr w:type="spellStart"/>
      <w:r w:rsidRPr="00123187">
        <w:rPr>
          <w:b/>
          <w:bCs/>
          <w:i/>
          <w:iCs/>
        </w:rPr>
        <w:t>Форм_Фамилия</w:t>
      </w:r>
      <w:proofErr w:type="spellEnd"/>
      <w:r w:rsidRPr="00123187">
        <w:t>”.</w:t>
      </w:r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Провести сортировку данных по алфавиту пациентов. Результат сохранить на листе “</w:t>
      </w:r>
      <w:r w:rsidRPr="00123187">
        <w:rPr>
          <w:b/>
          <w:bCs/>
          <w:i/>
          <w:iCs/>
        </w:rPr>
        <w:t>Сорт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Провести сортировку таблицы по двум ключам:</w:t>
      </w:r>
    </w:p>
    <w:p w:rsidR="000E4CDA" w:rsidRPr="00123187" w:rsidRDefault="000E4CDA" w:rsidP="005544FA">
      <w:pPr>
        <w:widowControl w:val="0"/>
        <w:tabs>
          <w:tab w:val="left" w:pos="0"/>
        </w:tabs>
        <w:jc w:val="both"/>
      </w:pPr>
      <w:r w:rsidRPr="00123187">
        <w:t>по полу, начиная с мужчин, потом по толщине рубца, начиная с минимального значения. Результат сохранить на листе “</w:t>
      </w:r>
      <w:r w:rsidRPr="00123187">
        <w:rPr>
          <w:b/>
          <w:bCs/>
          <w:i/>
          <w:iCs/>
        </w:rPr>
        <w:t>Сорт</w:t>
      </w:r>
      <w:proofErr w:type="gramStart"/>
      <w:r w:rsidRPr="00123187">
        <w:rPr>
          <w:b/>
          <w:bCs/>
          <w:i/>
          <w:iCs/>
        </w:rPr>
        <w:t>2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5544FA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 xml:space="preserve">Выбрать записи пациентов мужского пола с толщиной рубца &gt; 20 мм. Результат сохранить на листе </w:t>
      </w:r>
      <w:r w:rsidRPr="00123187">
        <w:lastRenderedPageBreak/>
        <w:t>“</w:t>
      </w:r>
      <w:r w:rsidRPr="00123187">
        <w:rPr>
          <w:b/>
          <w:bCs/>
          <w:i/>
          <w:iCs/>
        </w:rPr>
        <w:t>Фильтр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A37BD7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Выбрать записи пациентов, для которых 1,5 </w:t>
      </w:r>
      <w:r w:rsidRPr="00123187">
        <w:sym w:font="Symbol" w:char="F0A3"/>
      </w:r>
      <w:r w:rsidRPr="00123187">
        <w:t> время</w:t>
      </w:r>
      <w:r w:rsidRPr="00123187">
        <w:rPr>
          <w:b/>
          <w:bCs/>
        </w:rPr>
        <w:t> </w:t>
      </w:r>
      <w:r w:rsidRPr="00123187">
        <w:sym w:font="Symbol" w:char="F0A3"/>
      </w:r>
      <w:r w:rsidRPr="00123187">
        <w:t> 2,0. Результат сохранить на листе “</w:t>
      </w:r>
      <w:r w:rsidRPr="00123187">
        <w:rPr>
          <w:b/>
          <w:bCs/>
          <w:i/>
          <w:iCs/>
        </w:rPr>
        <w:t>Фильтр</w:t>
      </w:r>
      <w:proofErr w:type="gramStart"/>
      <w:r w:rsidRPr="00123187">
        <w:rPr>
          <w:b/>
          <w:bCs/>
          <w:i/>
          <w:iCs/>
        </w:rPr>
        <w:t>2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 xml:space="preserve">”. </w:t>
      </w:r>
    </w:p>
    <w:p w:rsidR="000E4CDA" w:rsidRPr="00123187" w:rsidRDefault="000E4CDA" w:rsidP="00A37BD7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 xml:space="preserve">Построить цилиндрическую диаграмму, которая демонстрирует время </w:t>
      </w:r>
      <w:proofErr w:type="spellStart"/>
      <w:r w:rsidRPr="00123187">
        <w:t>криодеструкции</w:t>
      </w:r>
      <w:proofErr w:type="spellEnd"/>
      <w:r w:rsidRPr="00123187">
        <w:t xml:space="preserve"> кожных рубцов исследуемой группы больных. Результат разместить на листе “</w:t>
      </w:r>
      <w:proofErr w:type="spellStart"/>
      <w:r w:rsidRPr="00123187">
        <w:rPr>
          <w:b/>
          <w:bCs/>
          <w:i/>
          <w:iCs/>
        </w:rPr>
        <w:t>Диаграмма_Фамилия</w:t>
      </w:r>
      <w:proofErr w:type="spellEnd"/>
      <w:r w:rsidRPr="00123187">
        <w:t xml:space="preserve">”. </w:t>
      </w:r>
    </w:p>
    <w:p w:rsidR="000E4CDA" w:rsidRPr="00123187" w:rsidRDefault="000E4CDA" w:rsidP="00A37BD7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Провести статистический анализ данных на листе “</w:t>
      </w:r>
      <w:proofErr w:type="spellStart"/>
      <w:r w:rsidRPr="00123187">
        <w:rPr>
          <w:b/>
          <w:bCs/>
          <w:i/>
          <w:iCs/>
        </w:rPr>
        <w:t>СА_Фамилия</w:t>
      </w:r>
      <w:proofErr w:type="spellEnd"/>
      <w:r w:rsidRPr="00123187">
        <w:t>”: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>рассчитать величину коэффициента корреляции для двух выборок </w:t>
      </w:r>
      <w:r w:rsidRPr="00123187">
        <w:rPr>
          <w:i/>
          <w:iCs/>
        </w:rPr>
        <w:t>Х</w:t>
      </w:r>
      <w:r w:rsidRPr="00123187">
        <w:t> и</w:t>
      </w:r>
      <w:proofErr w:type="gramStart"/>
      <w:r w:rsidRPr="00123187">
        <w:t> </w:t>
      </w:r>
      <w:r w:rsidRPr="00123187">
        <w:rPr>
          <w:i/>
          <w:iCs/>
        </w:rPr>
        <w:t>У</w:t>
      </w:r>
      <w:proofErr w:type="gramEnd"/>
      <w:r w:rsidRPr="00123187"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>получить уравнение линейной регрессии</w:t>
      </w:r>
      <w:proofErr w:type="gramStart"/>
      <w:r w:rsidRPr="00123187">
        <w:t xml:space="preserve"> </w:t>
      </w:r>
      <w:r w:rsidRPr="00123187">
        <w:rPr>
          <w:i/>
          <w:iCs/>
        </w:rPr>
        <w:t>У</w:t>
      </w:r>
      <w:proofErr w:type="gramEnd"/>
      <w:r w:rsidRPr="00123187">
        <w:t xml:space="preserve"> по </w:t>
      </w:r>
      <w:r w:rsidRPr="00123187">
        <w:rPr>
          <w:i/>
          <w:iCs/>
        </w:rPr>
        <w:t>Х</w:t>
      </w:r>
      <w:r w:rsidRPr="00123187"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 xml:space="preserve">рассчитать значения времени </w:t>
      </w:r>
      <w:proofErr w:type="spellStart"/>
      <w:r w:rsidRPr="00123187">
        <w:t>криодеструкции</w:t>
      </w:r>
      <w:proofErr w:type="spellEnd"/>
      <w:r w:rsidRPr="00123187">
        <w:t> (</w:t>
      </w:r>
      <w:r w:rsidRPr="00123187">
        <w:rPr>
          <w:i/>
          <w:iCs/>
        </w:rPr>
        <w:t>У</w:t>
      </w:r>
      <w:r w:rsidRPr="00123187">
        <w:t>), когда толщина рубца (</w:t>
      </w:r>
      <w:r w:rsidRPr="00123187">
        <w:rPr>
          <w:i/>
          <w:iCs/>
        </w:rPr>
        <w:t>Х</w:t>
      </w:r>
      <w:r w:rsidRPr="00123187">
        <w:t>) составляет 15 мм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567"/>
        </w:tabs>
        <w:ind w:left="0" w:firstLine="284"/>
        <w:jc w:val="both"/>
      </w:pPr>
      <w:r w:rsidRPr="00123187">
        <w:t xml:space="preserve">построить точечную диаграмму, которая демонстрирует соответствие между временем </w:t>
      </w:r>
      <w:proofErr w:type="spellStart"/>
      <w:r w:rsidRPr="00123187">
        <w:t>криодеструкции</w:t>
      </w:r>
      <w:proofErr w:type="spellEnd"/>
      <w:r w:rsidRPr="00123187">
        <w:t> (</w:t>
      </w:r>
      <w:r w:rsidRPr="00123187">
        <w:rPr>
          <w:i/>
          <w:iCs/>
        </w:rPr>
        <w:t>У</w:t>
      </w:r>
      <w:r w:rsidRPr="00123187">
        <w:t>) и толщиной рубца (</w:t>
      </w:r>
      <w:r w:rsidRPr="00123187">
        <w:rPr>
          <w:i/>
          <w:iCs/>
        </w:rPr>
        <w:t>Х</w:t>
      </w:r>
      <w:r w:rsidRPr="00123187">
        <w:t>) исследуемых больных. Результат разместить на листе “</w:t>
      </w:r>
      <w:proofErr w:type="spellStart"/>
      <w:r w:rsidRPr="00123187">
        <w:rPr>
          <w:b/>
          <w:bCs/>
          <w:i/>
          <w:iCs/>
        </w:rPr>
        <w:t>ХУ_Фамилия</w:t>
      </w:r>
      <w:proofErr w:type="spellEnd"/>
      <w:r w:rsidRPr="00123187">
        <w:t>”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0"/>
          <w:tab w:val="left" w:pos="284"/>
          <w:tab w:val="left" w:pos="709"/>
        </w:tabs>
        <w:ind w:left="0" w:firstLine="0"/>
        <w:jc w:val="both"/>
      </w:pPr>
      <w:r w:rsidRPr="00123187">
        <w:t>добавить на график линию тренда (линейную) и ее уравнение.</w:t>
      </w:r>
    </w:p>
    <w:p w:rsidR="000E4CDA" w:rsidRPr="00123187" w:rsidRDefault="000E4CDA" w:rsidP="00A37BD7">
      <w:pPr>
        <w:widowControl w:val="0"/>
        <w:numPr>
          <w:ilvl w:val="0"/>
          <w:numId w:val="3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Оформить текстовый документ в MS </w:t>
      </w:r>
      <w:proofErr w:type="spellStart"/>
      <w:r w:rsidRPr="00123187">
        <w:t>Word</w:t>
      </w:r>
      <w:proofErr w:type="spellEnd"/>
      <w:r w:rsidRPr="00123187">
        <w:t>, сохранить его в виде файла “</w:t>
      </w:r>
      <w:proofErr w:type="spellStart"/>
      <w:r w:rsidRPr="00123187">
        <w:rPr>
          <w:b/>
          <w:bCs/>
          <w:i/>
          <w:iCs/>
        </w:rPr>
        <w:t>Фамилия_Группа.doc</w:t>
      </w:r>
      <w:proofErr w:type="gramStart"/>
      <w:r w:rsidRPr="00123187">
        <w:rPr>
          <w:b/>
          <w:bCs/>
          <w:i/>
          <w:iCs/>
        </w:rPr>
        <w:t>х</w:t>
      </w:r>
      <w:proofErr w:type="spellEnd"/>
      <w:proofErr w:type="gramEnd"/>
      <w:r w:rsidRPr="00123187">
        <w:t>”.</w:t>
      </w:r>
    </w:p>
    <w:p w:rsidR="000E4CDA" w:rsidRPr="00123187" w:rsidRDefault="000E4CDA" w:rsidP="00446DF5">
      <w:pPr>
        <w:widowControl w:val="0"/>
        <w:pBdr>
          <w:bottom w:val="single" w:sz="12" w:space="1" w:color="auto"/>
        </w:pBdr>
        <w:tabs>
          <w:tab w:val="left" w:pos="425"/>
        </w:tabs>
        <w:spacing w:before="240" w:after="120"/>
        <w:jc w:val="center"/>
        <w:rPr>
          <w:b/>
          <w:bCs/>
          <w:i/>
          <w:iCs/>
        </w:rPr>
      </w:pPr>
      <w:r w:rsidRPr="00123187">
        <w:rPr>
          <w:b/>
          <w:bCs/>
          <w:i/>
          <w:iCs/>
        </w:rPr>
        <w:t>Ход выполнения</w:t>
      </w:r>
    </w:p>
    <w:p w:rsidR="000E4CDA" w:rsidRPr="00123187" w:rsidRDefault="000E4CDA" w:rsidP="00446DF5">
      <w:pPr>
        <w:widowControl w:val="0"/>
        <w:pBdr>
          <w:bottom w:val="single" w:sz="12" w:space="1" w:color="auto"/>
        </w:pBdr>
        <w:tabs>
          <w:tab w:val="left" w:pos="425"/>
        </w:tabs>
        <w:jc w:val="both"/>
        <w:rPr>
          <w:i/>
          <w:iCs/>
        </w:rPr>
      </w:pPr>
      <w:r w:rsidRPr="00123187">
        <w:rPr>
          <w:i/>
          <w:iCs/>
        </w:rPr>
        <w:t>Задания</w:t>
      </w:r>
    </w:p>
    <w:p w:rsidR="000E4CDA" w:rsidRPr="00123187" w:rsidRDefault="000E4CDA" w:rsidP="00446DF5">
      <w:pPr>
        <w:widowControl w:val="0"/>
        <w:numPr>
          <w:ilvl w:val="0"/>
          <w:numId w:val="31"/>
        </w:numPr>
        <w:tabs>
          <w:tab w:val="left" w:pos="426"/>
        </w:tabs>
        <w:ind w:hanging="2148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Создать рабочую книгу с названием “</w:t>
      </w:r>
      <w:proofErr w:type="spellStart"/>
      <w:r w:rsidRPr="00123187">
        <w:rPr>
          <w:b/>
          <w:bCs/>
          <w:i/>
          <w:iCs/>
          <w:sz w:val="22"/>
          <w:szCs w:val="22"/>
        </w:rPr>
        <w:t>Фамилия_Группа.xls</w:t>
      </w:r>
      <w:proofErr w:type="gramStart"/>
      <w:r w:rsidRPr="00123187">
        <w:rPr>
          <w:b/>
          <w:bCs/>
          <w:i/>
          <w:iCs/>
          <w:sz w:val="22"/>
          <w:szCs w:val="22"/>
        </w:rPr>
        <w:t>х</w:t>
      </w:r>
      <w:proofErr w:type="spellEnd"/>
      <w:proofErr w:type="gramEnd"/>
      <w:r w:rsidRPr="00123187">
        <w:rPr>
          <w:sz w:val="22"/>
          <w:szCs w:val="22"/>
        </w:rPr>
        <w:t>”.</w:t>
      </w:r>
    </w:p>
    <w:p w:rsidR="000E4CDA" w:rsidRPr="00123187" w:rsidRDefault="000E4CDA" w:rsidP="00A37BD7">
      <w:pPr>
        <w:widowControl w:val="0"/>
        <w:numPr>
          <w:ilvl w:val="0"/>
          <w:numId w:val="31"/>
        </w:numPr>
        <w:tabs>
          <w:tab w:val="left" w:pos="426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Занести данные, отформатировать таблицу и провести расчеты на листе “</w:t>
      </w:r>
      <w:proofErr w:type="spellStart"/>
      <w:r w:rsidRPr="00123187">
        <w:rPr>
          <w:b/>
          <w:bCs/>
          <w:i/>
          <w:iCs/>
          <w:sz w:val="22"/>
          <w:szCs w:val="22"/>
        </w:rPr>
        <w:t>Расчет_Фамилия</w:t>
      </w:r>
      <w:proofErr w:type="spellEnd"/>
      <w:r w:rsidRPr="00123187">
        <w:rPr>
          <w:sz w:val="22"/>
          <w:szCs w:val="22"/>
        </w:rPr>
        <w:t>”: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709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 xml:space="preserve">найти среднее значение времени </w:t>
      </w:r>
      <w:proofErr w:type="spellStart"/>
      <w:r w:rsidRPr="00123187">
        <w:rPr>
          <w:sz w:val="22"/>
          <w:szCs w:val="22"/>
        </w:rPr>
        <w:t>криодеструкции</w:t>
      </w:r>
      <w:proofErr w:type="spellEnd"/>
      <w:r w:rsidRPr="00123187">
        <w:rPr>
          <w:sz w:val="22"/>
          <w:szCs w:val="22"/>
        </w:rPr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709"/>
        </w:tabs>
        <w:ind w:left="709" w:hanging="425"/>
        <w:jc w:val="both"/>
        <w:rPr>
          <w:sz w:val="22"/>
          <w:szCs w:val="22"/>
        </w:rPr>
      </w:pPr>
      <w:r w:rsidRPr="00123187">
        <w:rPr>
          <w:sz w:val="22"/>
          <w:szCs w:val="22"/>
        </w:rPr>
        <w:t xml:space="preserve">найти минимальное значение времени </w:t>
      </w:r>
      <w:proofErr w:type="spellStart"/>
      <w:r w:rsidRPr="00123187">
        <w:rPr>
          <w:sz w:val="22"/>
          <w:szCs w:val="22"/>
        </w:rPr>
        <w:t>криодеструкции</w:t>
      </w:r>
      <w:proofErr w:type="spellEnd"/>
      <w:r w:rsidRPr="00123187">
        <w:rPr>
          <w:sz w:val="22"/>
          <w:szCs w:val="22"/>
        </w:rPr>
        <w:t>;</w:t>
      </w:r>
    </w:p>
    <w:p w:rsidR="000E4CDA" w:rsidRPr="00123187" w:rsidRDefault="000E4CDA" w:rsidP="00A37BD7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709"/>
        </w:tabs>
        <w:ind w:left="709" w:hanging="425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найти максимальное значение толщины рубца.</w:t>
      </w:r>
    </w:p>
    <w:p w:rsidR="000E4CDA" w:rsidRPr="00123187" w:rsidRDefault="000E4CDA" w:rsidP="00A37BD7">
      <w:pPr>
        <w:widowControl w:val="0"/>
        <w:numPr>
          <w:ilvl w:val="0"/>
          <w:numId w:val="31"/>
        </w:numPr>
        <w:pBdr>
          <w:bottom w:val="single" w:sz="12" w:space="1" w:color="auto"/>
        </w:pBdr>
        <w:tabs>
          <w:tab w:val="clear" w:pos="2148"/>
          <w:tab w:val="left" w:pos="0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Отобразить таблицу в формульном виде и сохранить ее на листе “</w:t>
      </w:r>
      <w:proofErr w:type="spellStart"/>
      <w:r w:rsidRPr="00123187">
        <w:rPr>
          <w:b/>
          <w:bCs/>
          <w:i/>
          <w:iCs/>
          <w:sz w:val="22"/>
          <w:szCs w:val="22"/>
        </w:rPr>
        <w:t>Форм_Фамилия</w:t>
      </w:r>
      <w:proofErr w:type="spellEnd"/>
      <w:r w:rsidRPr="00123187">
        <w:rPr>
          <w:sz w:val="22"/>
          <w:szCs w:val="22"/>
        </w:rPr>
        <w:t>”.</w:t>
      </w:r>
    </w:p>
    <w:p w:rsidR="000E4CDA" w:rsidRPr="00123187" w:rsidRDefault="000E4CDA" w:rsidP="00446DF5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C018ED">
      <w:pPr>
        <w:pStyle w:val="2"/>
        <w:widowControl w:val="0"/>
        <w:spacing w:before="0"/>
        <w:rPr>
          <w:lang w:val="ru-RU"/>
        </w:rPr>
      </w:pPr>
      <w:bookmarkStart w:id="9" w:name="_Toc379309581"/>
      <w:r w:rsidRPr="00123187">
        <w:rPr>
          <w:lang w:val="ru-RU"/>
        </w:rPr>
        <w:t>Заполнение таблицы</w:t>
      </w:r>
      <w:bookmarkEnd w:id="9"/>
    </w:p>
    <w:p w:rsidR="000E4CDA" w:rsidRPr="00123187" w:rsidRDefault="000E4CDA" w:rsidP="008A5322">
      <w:pPr>
        <w:widowControl w:val="0"/>
        <w:numPr>
          <w:ilvl w:val="0"/>
          <w:numId w:val="24"/>
        </w:numPr>
        <w:tabs>
          <w:tab w:val="clear" w:pos="1429"/>
          <w:tab w:val="num" w:pos="414"/>
        </w:tabs>
        <w:ind w:left="438" w:hanging="450"/>
        <w:jc w:val="both"/>
      </w:pPr>
      <w:r w:rsidRPr="00123187">
        <w:t xml:space="preserve">Запустить </w:t>
      </w:r>
      <w:r w:rsidRPr="00123187">
        <w:rPr>
          <w:b/>
          <w:bCs/>
          <w:i/>
          <w:iCs/>
        </w:rPr>
        <w:t>MS </w:t>
      </w:r>
      <w:proofErr w:type="spellStart"/>
      <w:r w:rsidRPr="00123187">
        <w:rPr>
          <w:b/>
          <w:bCs/>
          <w:i/>
          <w:iCs/>
        </w:rPr>
        <w:t>Excel</w:t>
      </w:r>
      <w:proofErr w:type="spellEnd"/>
      <w:r w:rsidRPr="00123187">
        <w:t>.</w:t>
      </w:r>
    </w:p>
    <w:p w:rsidR="000E4CDA" w:rsidRPr="00123187" w:rsidRDefault="000E4CDA" w:rsidP="008A5322">
      <w:pPr>
        <w:widowControl w:val="0"/>
        <w:numPr>
          <w:ilvl w:val="0"/>
          <w:numId w:val="24"/>
        </w:numPr>
        <w:tabs>
          <w:tab w:val="clear" w:pos="1429"/>
          <w:tab w:val="num" w:pos="414"/>
        </w:tabs>
        <w:ind w:left="438" w:hanging="450"/>
        <w:jc w:val="both"/>
      </w:pPr>
      <w:r w:rsidRPr="00123187">
        <w:lastRenderedPageBreak/>
        <w:t xml:space="preserve">Сохранить файл: </w:t>
      </w:r>
      <w:r w:rsidRPr="00123187">
        <w:rPr>
          <w:b/>
          <w:bCs/>
          <w:i/>
          <w:iCs/>
        </w:rPr>
        <w:t>Файл</w:t>
      </w:r>
      <w:proofErr w:type="gramStart"/>
      <w:r w:rsidRPr="00123187">
        <w:t xml:space="preserve"> → </w:t>
      </w:r>
      <w:r w:rsidRPr="00123187">
        <w:rPr>
          <w:b/>
          <w:bCs/>
          <w:i/>
          <w:iCs/>
        </w:rPr>
        <w:t>С</w:t>
      </w:r>
      <w:proofErr w:type="gramEnd"/>
      <w:r w:rsidRPr="00123187">
        <w:rPr>
          <w:b/>
          <w:bCs/>
          <w:i/>
          <w:iCs/>
        </w:rPr>
        <w:t>охранить</w:t>
      </w:r>
      <w:r w:rsidRPr="00123187">
        <w:t xml:space="preserve"> → </w:t>
      </w:r>
    </w:p>
    <w:p w:rsidR="000E4CDA" w:rsidRPr="00123187" w:rsidRDefault="000E4CDA" w:rsidP="008A5322">
      <w:pPr>
        <w:widowControl w:val="0"/>
        <w:tabs>
          <w:tab w:val="left" w:pos="425"/>
        </w:tabs>
        <w:ind w:left="-12"/>
        <w:jc w:val="center"/>
      </w:pPr>
      <w:r w:rsidRPr="00123187">
        <w:rPr>
          <w:b/>
          <w:bCs/>
          <w:i/>
          <w:iCs/>
        </w:rPr>
        <w:t xml:space="preserve">С:\User\ЛС???\ </w:t>
      </w:r>
      <w:proofErr w:type="spellStart"/>
      <w:r w:rsidRPr="00123187">
        <w:rPr>
          <w:b/>
          <w:bCs/>
          <w:i/>
          <w:iCs/>
        </w:rPr>
        <w:t>Фамилия_Группа.xls</w:t>
      </w:r>
      <w:proofErr w:type="gramStart"/>
      <w:r w:rsidRPr="00123187">
        <w:rPr>
          <w:b/>
          <w:bCs/>
          <w:i/>
          <w:iCs/>
        </w:rPr>
        <w:t>х</w:t>
      </w:r>
      <w:proofErr w:type="spellEnd"/>
      <w:proofErr w:type="gramEnd"/>
      <w:r w:rsidRPr="00123187">
        <w:t>”.</w:t>
      </w:r>
    </w:p>
    <w:p w:rsidR="000E4CDA" w:rsidRPr="00123187" w:rsidRDefault="000E4CDA" w:rsidP="008A5322">
      <w:pPr>
        <w:widowControl w:val="0"/>
        <w:numPr>
          <w:ilvl w:val="0"/>
          <w:numId w:val="24"/>
        </w:numPr>
        <w:tabs>
          <w:tab w:val="clear" w:pos="1429"/>
          <w:tab w:val="num" w:pos="414"/>
        </w:tabs>
        <w:ind w:left="438" w:hanging="450"/>
        <w:jc w:val="both"/>
      </w:pPr>
      <w:r w:rsidRPr="00123187">
        <w:t xml:space="preserve">Переименовать </w:t>
      </w:r>
      <w:r w:rsidRPr="00123187">
        <w:rPr>
          <w:b/>
          <w:bCs/>
        </w:rPr>
        <w:t>Лист</w:t>
      </w:r>
      <w:proofErr w:type="gramStart"/>
      <w:r w:rsidRPr="00123187">
        <w:rPr>
          <w:b/>
          <w:bCs/>
        </w:rPr>
        <w:t>1</w:t>
      </w:r>
      <w:proofErr w:type="gramEnd"/>
      <w:r w:rsidRPr="00123187">
        <w:t xml:space="preserve"> на </w:t>
      </w:r>
      <w:proofErr w:type="spellStart"/>
      <w:r w:rsidRPr="00123187">
        <w:rPr>
          <w:b/>
          <w:bCs/>
        </w:rPr>
        <w:t>Расчет_Фамилия</w:t>
      </w:r>
      <w:proofErr w:type="spellEnd"/>
      <w:r w:rsidRPr="00123187">
        <w:t xml:space="preserve">. </w:t>
      </w:r>
    </w:p>
    <w:p w:rsidR="000E4CDA" w:rsidRPr="00123187" w:rsidRDefault="006A002F" w:rsidP="00F62191">
      <w:pPr>
        <w:widowControl w:val="0"/>
        <w:numPr>
          <w:ilvl w:val="0"/>
          <w:numId w:val="24"/>
        </w:numPr>
        <w:tabs>
          <w:tab w:val="clear" w:pos="1429"/>
          <w:tab w:val="num" w:pos="0"/>
        </w:tabs>
        <w:ind w:left="0" w:hanging="12"/>
        <w:jc w:val="both"/>
      </w:pPr>
      <w:r>
        <w:rPr>
          <w:noProof/>
          <w:lang w:val="en-US" w:eastAsia="en-US"/>
        </w:rPr>
        <w:pict>
          <v:group id="_x0000_s1026" style="position:absolute;left:0;text-align:left;margin-left:0;margin-top:29.75pt;width:340.3pt;height:338.9pt;z-index:26;mso-position-horizontal:center" coordorigin="939,2202" coordsize="6806,6778">
            <v:shape id="_x0000_s1027" type="#_x0000_t75" style="position:absolute;left:939;top:2202;width:6806;height:6510;visibility:visible;mso-position-horizontal:center">
              <v:imagedata r:id="rId9" o:title="" croptop="21726f" cropbottom="18825f" cropleft="35768f" cropright="13358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1010;top:8625;width:6651;height:355;mso-position-horizontal:center" strokecolor="white">
              <v:textbox style="mso-next-textbox:#_x0000_s1028" inset="0,0,0,0">
                <w:txbxContent>
                  <w:p w:rsidR="000E4CDA" w:rsidRDefault="000E4CDA" w:rsidP="00AE2E4D">
                    <w:pPr>
                      <w:jc w:val="center"/>
                    </w:pPr>
                    <w:r>
                      <w:t>Рисунок 1 – Исходные данные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вести и отформатировать исходные данные на листе </w:t>
      </w:r>
      <w:r w:rsidR="000E4CDA" w:rsidRPr="00123187">
        <w:br/>
        <w:t>“</w:t>
      </w:r>
      <w:r w:rsidR="000E4CDA" w:rsidRPr="00123187">
        <w:rPr>
          <w:b/>
          <w:bCs/>
          <w:i/>
          <w:iCs/>
        </w:rPr>
        <w:t>Рас</w:t>
      </w:r>
      <w:r w:rsidR="000E4CDA" w:rsidRPr="00123187">
        <w:rPr>
          <w:noProof/>
        </w:rPr>
        <w:t xml:space="preserve"> </w:t>
      </w:r>
      <w:proofErr w:type="spellStart"/>
      <w:r w:rsidR="000E4CDA" w:rsidRPr="00123187">
        <w:rPr>
          <w:b/>
          <w:bCs/>
          <w:i/>
          <w:iCs/>
        </w:rPr>
        <w:t>чет_Фамилия</w:t>
      </w:r>
      <w:proofErr w:type="spellEnd"/>
      <w:r w:rsidR="000E4CDA" w:rsidRPr="00123187">
        <w:t xml:space="preserve">” согласно с бланком заданий (рис. 1). 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  <w:tab w:val="num" w:pos="0"/>
        </w:tabs>
        <w:ind w:left="0" w:firstLine="0"/>
        <w:jc w:val="both"/>
      </w:pPr>
      <w:r w:rsidRPr="00123187">
        <w:t xml:space="preserve">Установить параметры страницы рабочего листа (рис. 2): закладка ленты </w:t>
      </w:r>
      <w:r w:rsidRPr="00123187">
        <w:rPr>
          <w:b/>
          <w:bCs/>
          <w:i/>
          <w:iCs/>
        </w:rPr>
        <w:t>Разметка страницы</w:t>
      </w:r>
      <w:r w:rsidRPr="00123187">
        <w:t xml:space="preserve"> → </w:t>
      </w:r>
      <w:r w:rsidRPr="00123187">
        <w:rPr>
          <w:b/>
          <w:bCs/>
          <w:i/>
          <w:iCs/>
        </w:rPr>
        <w:t>Параметры страницы</w:t>
      </w:r>
      <w:r w:rsidRPr="00123187">
        <w:t xml:space="preserve"> →</w:t>
      </w:r>
    </w:p>
    <w:p w:rsidR="000E4CDA" w:rsidRPr="00123187" w:rsidRDefault="000E4CDA" w:rsidP="00A37BD7">
      <w:pPr>
        <w:widowControl w:val="0"/>
        <w:numPr>
          <w:ilvl w:val="0"/>
          <w:numId w:val="27"/>
        </w:numPr>
        <w:tabs>
          <w:tab w:val="left" w:pos="567"/>
        </w:tabs>
        <w:ind w:left="0" w:firstLine="284"/>
        <w:jc w:val="both"/>
      </w:pPr>
      <w:r w:rsidRPr="00123187">
        <w:t xml:space="preserve">закладка </w:t>
      </w:r>
      <w:r w:rsidRPr="00123187">
        <w:rPr>
          <w:b/>
          <w:bCs/>
          <w:i/>
          <w:iCs/>
        </w:rPr>
        <w:t>Страница</w:t>
      </w:r>
      <w:r w:rsidRPr="00123187">
        <w:t xml:space="preserve"> → </w:t>
      </w:r>
      <w:r w:rsidRPr="00123187">
        <w:rPr>
          <w:b/>
          <w:bCs/>
          <w:i/>
          <w:iCs/>
        </w:rPr>
        <w:t>Ориентация</w:t>
      </w:r>
      <w:r w:rsidRPr="00123187">
        <w:t xml:space="preserve"> – альбомная; </w:t>
      </w:r>
      <w:r w:rsidRPr="00123187">
        <w:rPr>
          <w:b/>
          <w:bCs/>
          <w:i/>
          <w:iCs/>
        </w:rPr>
        <w:t>Масштаб</w:t>
      </w:r>
      <w:r w:rsidRPr="00123187">
        <w:t xml:space="preserve"> – разместить не более чем на 1 странице в ширину и 1 странице в высоту; </w:t>
      </w:r>
      <w:r w:rsidRPr="00123187">
        <w:rPr>
          <w:b/>
          <w:bCs/>
          <w:i/>
          <w:iCs/>
        </w:rPr>
        <w:t>Размер бумаги</w:t>
      </w:r>
      <w:r w:rsidRPr="00123187">
        <w:t xml:space="preserve"> – А</w:t>
      </w:r>
      <w:proofErr w:type="gramStart"/>
      <w:r w:rsidRPr="00123187">
        <w:t>4</w:t>
      </w:r>
      <w:proofErr w:type="gramEnd"/>
      <w:r w:rsidRPr="00123187">
        <w:t xml:space="preserve"> →</w:t>
      </w:r>
    </w:p>
    <w:p w:rsidR="000E4CDA" w:rsidRPr="00123187" w:rsidRDefault="000E4CDA" w:rsidP="00A37BD7">
      <w:pPr>
        <w:widowControl w:val="0"/>
        <w:numPr>
          <w:ilvl w:val="0"/>
          <w:numId w:val="27"/>
        </w:numPr>
        <w:tabs>
          <w:tab w:val="left" w:pos="567"/>
        </w:tabs>
        <w:ind w:left="0" w:firstLine="284"/>
        <w:jc w:val="both"/>
      </w:pPr>
      <w:proofErr w:type="gramStart"/>
      <w:r w:rsidRPr="00123187">
        <w:t xml:space="preserve">закладка </w:t>
      </w:r>
      <w:r w:rsidRPr="00123187">
        <w:rPr>
          <w:b/>
          <w:bCs/>
          <w:i/>
          <w:iCs/>
        </w:rPr>
        <w:t>Поля</w:t>
      </w:r>
      <w:r w:rsidRPr="00123187">
        <w:t xml:space="preserve"> → </w:t>
      </w:r>
      <w:r w:rsidRPr="00123187">
        <w:rPr>
          <w:b/>
          <w:bCs/>
          <w:i/>
          <w:iCs/>
        </w:rPr>
        <w:t>верхнее</w:t>
      </w:r>
      <w:r w:rsidRPr="00123187">
        <w:t xml:space="preserve"> – 3 см, </w:t>
      </w:r>
      <w:r w:rsidRPr="00123187">
        <w:rPr>
          <w:b/>
          <w:bCs/>
          <w:i/>
          <w:iCs/>
        </w:rPr>
        <w:t>нижнее</w:t>
      </w:r>
      <w:r w:rsidRPr="00123187">
        <w:t xml:space="preserve"> – 1,5 см, </w:t>
      </w:r>
      <w:r w:rsidRPr="00123187">
        <w:rPr>
          <w:b/>
          <w:bCs/>
          <w:i/>
          <w:iCs/>
        </w:rPr>
        <w:t>левое</w:t>
      </w:r>
      <w:r w:rsidRPr="00123187">
        <w:t xml:space="preserve"> – </w:t>
      </w:r>
      <w:r w:rsidRPr="00123187">
        <w:lastRenderedPageBreak/>
        <w:t>2 см,</w:t>
      </w:r>
      <w:r w:rsidRPr="00123187">
        <w:rPr>
          <w:b/>
          <w:bCs/>
          <w:i/>
          <w:iCs/>
        </w:rPr>
        <w:t xml:space="preserve"> правое</w:t>
      </w:r>
      <w:r w:rsidRPr="00123187">
        <w:t xml:space="preserve"> – 2 см, </w:t>
      </w:r>
      <w:r w:rsidRPr="00123187">
        <w:rPr>
          <w:b/>
          <w:bCs/>
          <w:i/>
          <w:iCs/>
        </w:rPr>
        <w:t>верхнего колонтитула</w:t>
      </w:r>
      <w:r w:rsidRPr="00123187">
        <w:t xml:space="preserve"> – 1,3 см, </w:t>
      </w:r>
      <w:r w:rsidRPr="00123187">
        <w:rPr>
          <w:b/>
          <w:bCs/>
          <w:i/>
          <w:iCs/>
        </w:rPr>
        <w:t>нижнего колонтитула</w:t>
      </w:r>
      <w:r w:rsidRPr="00123187">
        <w:t xml:space="preserve"> – 1,3 см; </w:t>
      </w:r>
      <w:r w:rsidRPr="00123187">
        <w:rPr>
          <w:b/>
          <w:bCs/>
          <w:i/>
          <w:iCs/>
        </w:rPr>
        <w:t>Центрировать на старице</w:t>
      </w:r>
      <w:r w:rsidRPr="00123187">
        <w:t xml:space="preserve"> – </w:t>
      </w:r>
      <w:r w:rsidRPr="00123187">
        <w:rPr>
          <w:b/>
          <w:bCs/>
        </w:rPr>
        <w:sym w:font="Symbol" w:char="F0DA"/>
      </w:r>
      <w:r w:rsidRPr="00123187">
        <w:rPr>
          <w:b/>
          <w:bCs/>
        </w:rPr>
        <w:t> </w:t>
      </w:r>
      <w:r w:rsidRPr="00123187">
        <w:t xml:space="preserve">горизонтально, </w:t>
      </w:r>
      <w:r w:rsidRPr="00123187">
        <w:rPr>
          <w:b/>
          <w:bCs/>
        </w:rPr>
        <w:sym w:font="Symbol" w:char="F0DA"/>
      </w:r>
      <w:r w:rsidRPr="00123187">
        <w:rPr>
          <w:b/>
          <w:bCs/>
        </w:rPr>
        <w:t> </w:t>
      </w:r>
      <w:r w:rsidRPr="00123187">
        <w:t xml:space="preserve">вертикально → </w:t>
      </w:r>
      <w:proofErr w:type="gramEnd"/>
    </w:p>
    <w:p w:rsidR="000E4CDA" w:rsidRPr="00123187" w:rsidRDefault="000E4CDA" w:rsidP="00A37BD7">
      <w:pPr>
        <w:widowControl w:val="0"/>
        <w:numPr>
          <w:ilvl w:val="0"/>
          <w:numId w:val="27"/>
        </w:numPr>
        <w:tabs>
          <w:tab w:val="left" w:pos="567"/>
        </w:tabs>
        <w:ind w:left="0" w:firstLine="284"/>
        <w:jc w:val="both"/>
      </w:pPr>
      <w:r w:rsidRPr="00123187">
        <w:t xml:space="preserve">закладка </w:t>
      </w:r>
      <w:r w:rsidRPr="00123187">
        <w:rPr>
          <w:b/>
          <w:bCs/>
          <w:i/>
          <w:iCs/>
        </w:rPr>
        <w:t>Колонтитулы</w:t>
      </w:r>
      <w:r w:rsidRPr="00123187">
        <w:t xml:space="preserve"> → кнопка </w:t>
      </w:r>
      <w:r w:rsidRPr="00123187">
        <w:rPr>
          <w:b/>
          <w:bCs/>
          <w:i/>
          <w:iCs/>
        </w:rPr>
        <w:t>Создать нижний колонтитул</w:t>
      </w:r>
      <w:r w:rsidRPr="00123187">
        <w:t xml:space="preserve"> → </w:t>
      </w:r>
      <w:r w:rsidRPr="00123187">
        <w:rPr>
          <w:b/>
          <w:bCs/>
          <w:i/>
          <w:iCs/>
        </w:rPr>
        <w:t>Слева</w:t>
      </w:r>
      <w:r w:rsidRPr="00123187">
        <w:t xml:space="preserve"> – системна дата, </w:t>
      </w:r>
      <w:r w:rsidRPr="00123187">
        <w:rPr>
          <w:b/>
          <w:bCs/>
          <w:i/>
          <w:iCs/>
        </w:rPr>
        <w:t>В центре</w:t>
      </w:r>
      <w:r w:rsidRPr="00123187">
        <w:t xml:space="preserve"> – файл, </w:t>
      </w:r>
      <w:r w:rsidRPr="00123187">
        <w:rPr>
          <w:b/>
          <w:bCs/>
          <w:i/>
          <w:iCs/>
        </w:rPr>
        <w:t>Справа</w:t>
      </w:r>
      <w:r w:rsidRPr="00123187">
        <w:t xml:space="preserve"> – лист →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t xml:space="preserve"> → </w:t>
      </w:r>
    </w:p>
    <w:p w:rsidR="000E4CDA" w:rsidRPr="00123187" w:rsidRDefault="006A002F" w:rsidP="00A37BD7">
      <w:pPr>
        <w:widowControl w:val="0"/>
        <w:numPr>
          <w:ilvl w:val="0"/>
          <w:numId w:val="27"/>
        </w:numPr>
        <w:ind w:left="567" w:hanging="283"/>
        <w:jc w:val="both"/>
      </w:pPr>
      <w:r>
        <w:rPr>
          <w:noProof/>
          <w:lang w:val="en-US" w:eastAsia="en-US"/>
        </w:rPr>
        <w:pict>
          <v:group id="_x0000_s1029" style="position:absolute;left:0;text-align:left;margin-left:0;margin-top:28.05pt;width:339.9pt;height:389.25pt;z-index:1;mso-position-horizontal:center" coordorigin="1126,1445" coordsize="6423,7641">
            <v:shape id="_x0000_s1030" type="#_x0000_t202" style="position:absolute;left:5173;top:7470;width:2375;height:803" strokecolor="white">
              <v:imagedata grayscale="t"/>
              <v:textbox style="mso-next-textbox:#_x0000_s1030" inset="0,0,0,0">
                <w:txbxContent>
                  <w:p w:rsidR="000E4CDA" w:rsidRPr="00CB3E6B" w:rsidRDefault="000E4CDA" w:rsidP="00D33FE8">
                    <w:pPr>
                      <w:jc w:val="center"/>
                    </w:pPr>
                    <w:r w:rsidRPr="00CB3E6B">
                      <w:t>Рисунок 2 – Параметры страницы</w:t>
                    </w:r>
                  </w:p>
                </w:txbxContent>
              </v:textbox>
            </v:shape>
            <v:group id="_x0000_s1031" style="position:absolute;left:1126;top:1445;width:6423;height:7641;mso-position-horizontal:center" coordorigin="1125,1435" coordsize="6423,7641">
              <v:group id="_x0000_s1032" style="position:absolute;left:1125;top:1435;width:6423;height:7641;mso-position-horizontal:center" coordorigin="1116,845" coordsize="6423,7641">
                <v:shape id="_x0000_s1033" type="#_x0000_t75" style="position:absolute;left:1116;top:6341;width:4035;height:2145;visibility:visible" o:preferrelative="f" o:allowoverlap="f">
                  <v:imagedata r:id="rId10" o:title="" grayscale="t"/>
                </v:shape>
                <v:group id="_x0000_s1034" style="position:absolute;left:1141;top:3596;width:6398;height:2745;mso-position-horizontal:center" coordorigin="1142,3424" coordsize="6398,2745">
                  <v:shape id="_x0000_s1035" type="#_x0000_t75" style="position:absolute;left:4345;top:3424;width:3195;height:2745;visibility:visible">
                    <v:imagedata r:id="rId11" o:title="" grayscale="t"/>
                  </v:shape>
                  <v:shape id="_x0000_s1036" type="#_x0000_t75" style="position:absolute;left:1142;top:3424;width:3203;height:2745;visibility:visible">
                    <v:imagedata r:id="rId12" o:title="" grayscale="t"/>
                  </v:shape>
                </v:group>
                <v:group id="_x0000_s1037" style="position:absolute;left:1148;top:845;width:6378;height:2761;mso-wrap-distance-left:0;mso-wrap-distance-right:0;mso-position-horizontal:center" coordorigin="1134,6143" coordsize="6378,2761">
                  <v:shape id="_x0000_s1038" type="#_x0000_t75" style="position:absolute;left:1134;top:6151;width:3203;height:2753;visibility:visible">
                    <v:imagedata r:id="rId13" o:title="" grayscale="t"/>
                  </v:shape>
                  <v:shape id="_x0000_s1039" type="#_x0000_t75" style="position:absolute;left:4309;top:6143;width:3203;height:2753;visibility:visible">
                    <v:imagedata r:id="rId14" o:title="" grayscale="t"/>
                  </v:shape>
                </v:group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0" type="#_x0000_t32" style="position:absolute;left:1740;top:8063;width:1148;height:210;flip:x" o:connectortype="straight" strokeweight=".25pt">
                <v:stroke endarrow="classic"/>
                <v:imagedata grayscale="t"/>
              </v:shape>
              <v:shape id="_x0000_s1041" type="#_x0000_t32" style="position:absolute;left:3413;top:8063;width:75;height:270;flip:x" o:connectortype="straight" strokeweight=".25pt">
                <v:stroke endarrow="classic"/>
                <v:imagedata grayscale="t"/>
              </v:shape>
              <v:shape id="_x0000_s1042" type="#_x0000_t32" style="position:absolute;left:3653;top:8063;width:840;height:270" o:connectortype="straight" strokeweight=".25pt">
                <v:stroke endarrow="classic"/>
                <v:imagedata grayscale="t"/>
              </v:shape>
            </v:group>
            <w10:wrap type="topAndBottom"/>
          </v:group>
        </w:pict>
      </w:r>
      <w:r w:rsidR="000E4CDA" w:rsidRPr="00123187">
        <w:t xml:space="preserve">закладка </w:t>
      </w:r>
      <w:r w:rsidR="000E4CDA" w:rsidRPr="00123187">
        <w:rPr>
          <w:b/>
          <w:bCs/>
          <w:i/>
          <w:iCs/>
        </w:rPr>
        <w:t>Лист</w:t>
      </w:r>
      <w:r w:rsidR="000E4CDA" w:rsidRPr="00123187">
        <w:t xml:space="preserve"> → </w:t>
      </w:r>
      <w:r w:rsidR="000E4CDA" w:rsidRPr="00123187">
        <w:rPr>
          <w:b/>
          <w:bCs/>
        </w:rPr>
        <w:sym w:font="Symbol" w:char="F0DA"/>
      </w:r>
      <w:r w:rsidR="000E4CDA" w:rsidRPr="00123187">
        <w:rPr>
          <w:b/>
          <w:bCs/>
        </w:rPr>
        <w:t> </w:t>
      </w:r>
      <w:r w:rsidR="000E4CDA" w:rsidRPr="00123187">
        <w:t xml:space="preserve">заголовки строк и столбцов → </w:t>
      </w:r>
      <w:r w:rsidR="000E4CDA" w:rsidRPr="00123187">
        <w:rPr>
          <w:b/>
          <w:bCs/>
          <w:i/>
          <w:iCs/>
        </w:rPr>
        <w:t>ОК</w:t>
      </w:r>
      <w:r w:rsidR="000E4CDA" w:rsidRPr="00123187">
        <w:t>.</w:t>
      </w:r>
    </w:p>
    <w:p w:rsidR="000E4CDA" w:rsidRPr="00123187" w:rsidRDefault="000E4CDA" w:rsidP="008A5322">
      <w:pPr>
        <w:pStyle w:val="2"/>
        <w:widowControl w:val="0"/>
        <w:rPr>
          <w:lang w:val="ru-RU"/>
        </w:rPr>
      </w:pPr>
      <w:bookmarkStart w:id="10" w:name="_Toc379309582"/>
      <w:r w:rsidRPr="00123187">
        <w:rPr>
          <w:lang w:val="ru-RU"/>
        </w:rPr>
        <w:lastRenderedPageBreak/>
        <w:t>Использование стандартных функций</w:t>
      </w:r>
      <w:bookmarkEnd w:id="10"/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  <w:tab w:val="num" w:pos="0"/>
        </w:tabs>
        <w:ind w:left="0" w:firstLine="0"/>
        <w:jc w:val="both"/>
      </w:pPr>
      <w:r w:rsidRPr="00123187">
        <w:t xml:space="preserve">Разместить курсор в ячейке </w:t>
      </w:r>
      <w:r w:rsidRPr="00123187">
        <w:rPr>
          <w:b/>
          <w:bCs/>
        </w:rPr>
        <w:t>D16</w:t>
      </w:r>
      <w:r w:rsidRPr="00123187">
        <w:t xml:space="preserve">, вызвать мастер функций закладка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>.</w:t>
      </w:r>
    </w:p>
    <w:p w:rsidR="000E4CDA" w:rsidRPr="00123187" w:rsidRDefault="006A002F" w:rsidP="00A37BD7">
      <w:pPr>
        <w:widowControl w:val="0"/>
        <w:numPr>
          <w:ilvl w:val="0"/>
          <w:numId w:val="26"/>
        </w:numPr>
        <w:tabs>
          <w:tab w:val="clear" w:pos="2148"/>
          <w:tab w:val="num" w:pos="0"/>
        </w:tabs>
        <w:ind w:left="0" w:firstLine="0"/>
        <w:jc w:val="both"/>
      </w:pPr>
      <w:r>
        <w:rPr>
          <w:noProof/>
          <w:lang w:val="en-US" w:eastAsia="en-US"/>
        </w:rPr>
        <w:pict>
          <v:group id="_x0000_s1043" style="position:absolute;left:0;text-align:left;margin-left:0;margin-top:52.55pt;width:320.65pt;height:245.25pt;z-index:2;mso-wrap-distance-top:5.65pt;mso-wrap-distance-bottom:5.65pt;mso-position-horizontal:center" coordorigin="1125,882" coordsize="6413,4905">
            <v:shape id="_x0000_s1044" type="#_x0000_t75" style="position:absolute;left:1934;top:882;width:5175;height:4485;visibility:visible">
              <v:imagedata r:id="rId15" o:title="" grayscale="t"/>
            </v:shape>
            <v:shape id="_x0000_s1045" type="#_x0000_t202" style="position:absolute;left:1125;top:5364;width:6413;height:423" stroked="f">
              <v:imagedata grayscale="t"/>
              <v:textbox inset="0,0,0,0">
                <w:txbxContent>
                  <w:p w:rsidR="000E4CDA" w:rsidRDefault="000E4CDA" w:rsidP="00CB3E6B">
                    <w:pPr>
                      <w:jc w:val="center"/>
                    </w:pPr>
                    <w:r>
                      <w:t>Рисунок 3 – Мастер функций – шаг 1 из 2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 появившемся окне </w:t>
      </w:r>
      <w:r w:rsidR="000E4CDA" w:rsidRPr="00123187">
        <w:rPr>
          <w:b/>
          <w:bCs/>
          <w:i/>
          <w:iCs/>
        </w:rPr>
        <w:t>Мастер функций – шаг 1 из 2</w:t>
      </w:r>
      <w:r w:rsidR="000E4CDA" w:rsidRPr="00123187">
        <w:t xml:space="preserve"> среди </w:t>
      </w:r>
      <w:r w:rsidR="000E4CDA" w:rsidRPr="00123187">
        <w:rPr>
          <w:b/>
          <w:bCs/>
          <w:i/>
          <w:iCs/>
        </w:rPr>
        <w:t>Категория</w:t>
      </w:r>
      <w:r w:rsidR="000E4CDA" w:rsidRPr="00123187">
        <w:t xml:space="preserve"> выбрать </w:t>
      </w:r>
      <w:proofErr w:type="gramStart"/>
      <w:r w:rsidR="000E4CDA" w:rsidRPr="00123187">
        <w:rPr>
          <w:b/>
          <w:bCs/>
          <w:i/>
          <w:iCs/>
        </w:rPr>
        <w:t>Статистические</w:t>
      </w:r>
      <w:proofErr w:type="gramEnd"/>
      <w:r w:rsidR="000E4CDA" w:rsidRPr="00123187">
        <w:t>. Из списка</w:t>
      </w:r>
      <w:proofErr w:type="gramStart"/>
      <w:r w:rsidR="000E4CDA" w:rsidRPr="00123187">
        <w:t xml:space="preserve"> </w:t>
      </w:r>
      <w:r w:rsidR="000E4CDA" w:rsidRPr="00123187">
        <w:rPr>
          <w:b/>
          <w:bCs/>
          <w:i/>
          <w:iCs/>
        </w:rPr>
        <w:t>В</w:t>
      </w:r>
      <w:proofErr w:type="gramEnd"/>
      <w:r w:rsidR="000E4CDA" w:rsidRPr="00123187">
        <w:rPr>
          <w:b/>
          <w:bCs/>
          <w:i/>
          <w:iCs/>
        </w:rPr>
        <w:t>ыберите функцию</w:t>
      </w:r>
      <w:r w:rsidR="000E4CDA" w:rsidRPr="00123187">
        <w:t xml:space="preserve"> указать </w:t>
      </w:r>
      <w:r w:rsidR="000E4CDA" w:rsidRPr="00123187">
        <w:rPr>
          <w:b/>
          <w:bCs/>
          <w:i/>
          <w:iCs/>
        </w:rPr>
        <w:t>СРЗНАЧ</w:t>
      </w:r>
      <w:r w:rsidR="000E4CDA" w:rsidRPr="00123187">
        <w:t xml:space="preserve">. Нажать </w:t>
      </w:r>
      <w:proofErr w:type="gramStart"/>
      <w:r w:rsidR="000E4CDA" w:rsidRPr="00123187">
        <w:rPr>
          <w:b/>
          <w:bCs/>
          <w:i/>
          <w:iCs/>
        </w:rPr>
        <w:t>ОК</w:t>
      </w:r>
      <w:proofErr w:type="gramEnd"/>
      <w:r w:rsidR="000E4CDA" w:rsidRPr="00123187">
        <w:rPr>
          <w:b/>
          <w:bCs/>
          <w:i/>
          <w:iCs/>
        </w:rPr>
        <w:t xml:space="preserve"> </w:t>
      </w:r>
      <w:r w:rsidR="000E4CDA" w:rsidRPr="00123187">
        <w:t>(рис. 3).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</w:tabs>
        <w:ind w:left="0" w:firstLine="0"/>
        <w:jc w:val="both"/>
      </w:pPr>
      <w:r w:rsidRPr="00123187">
        <w:t xml:space="preserve">В диалоговом окне </w:t>
      </w:r>
      <w:r w:rsidRPr="00123187">
        <w:rPr>
          <w:b/>
          <w:bCs/>
          <w:i/>
          <w:iCs/>
        </w:rPr>
        <w:t>Аргументы функции</w:t>
      </w:r>
      <w:r w:rsidRPr="00123187">
        <w:t xml:space="preserve"> в качестве </w:t>
      </w:r>
      <w:r w:rsidRPr="00123187">
        <w:rPr>
          <w:b/>
          <w:bCs/>
          <w:i/>
          <w:iCs/>
        </w:rPr>
        <w:t>Число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t xml:space="preserve"> указать диапазон ячеек </w:t>
      </w:r>
      <w:r w:rsidRPr="00123187">
        <w:rPr>
          <w:b/>
          <w:bCs/>
        </w:rPr>
        <w:t>D6:D15</w:t>
      </w:r>
      <w:r w:rsidRPr="00123187">
        <w:t xml:space="preserve">. Нажать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rPr>
          <w:b/>
          <w:bCs/>
          <w:i/>
          <w:iCs/>
        </w:rPr>
        <w:t xml:space="preserve"> </w:t>
      </w:r>
      <w:r w:rsidRPr="00123187">
        <w:t>(рис. 4).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</w:tabs>
        <w:ind w:left="0" w:firstLine="0"/>
        <w:jc w:val="both"/>
      </w:pPr>
      <w:r w:rsidRPr="00123187">
        <w:t xml:space="preserve">Разместить курсор в ячейке </w:t>
      </w:r>
      <w:r w:rsidRPr="00123187">
        <w:rPr>
          <w:b/>
          <w:bCs/>
        </w:rPr>
        <w:t>D18</w:t>
      </w:r>
      <w:r w:rsidRPr="00123187">
        <w:t xml:space="preserve">, вызвать мастер функций закладка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 xml:space="preserve">. 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</w:tabs>
        <w:ind w:left="0" w:firstLine="0"/>
        <w:jc w:val="both"/>
      </w:pPr>
      <w:r w:rsidRPr="00123187">
        <w:t xml:space="preserve">В появившемся окне </w:t>
      </w:r>
      <w:r w:rsidRPr="00123187">
        <w:rPr>
          <w:b/>
          <w:bCs/>
          <w:i/>
          <w:iCs/>
        </w:rPr>
        <w:t>Мастер функций – шаг 1 из 2</w:t>
      </w:r>
      <w:r w:rsidRPr="00123187">
        <w:t xml:space="preserve"> среди </w:t>
      </w:r>
      <w:r w:rsidRPr="00123187">
        <w:rPr>
          <w:b/>
          <w:bCs/>
          <w:i/>
          <w:iCs/>
        </w:rPr>
        <w:t>Категория</w:t>
      </w:r>
      <w:r w:rsidRPr="00123187">
        <w:t xml:space="preserve"> выбрать </w:t>
      </w:r>
      <w:proofErr w:type="gramStart"/>
      <w:r w:rsidRPr="00123187">
        <w:rPr>
          <w:b/>
          <w:bCs/>
          <w:i/>
          <w:iCs/>
        </w:rPr>
        <w:t>Статистические</w:t>
      </w:r>
      <w:proofErr w:type="gramEnd"/>
      <w:r w:rsidRPr="00123187">
        <w:t>. Из спис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ерите функцию</w:t>
      </w:r>
      <w:r w:rsidRPr="00123187">
        <w:t xml:space="preserve"> указать </w:t>
      </w:r>
      <w:r w:rsidRPr="00123187">
        <w:rPr>
          <w:b/>
          <w:bCs/>
          <w:i/>
          <w:iCs/>
        </w:rPr>
        <w:t>МИН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</w:tabs>
        <w:ind w:left="0" w:firstLine="0"/>
        <w:jc w:val="both"/>
      </w:pPr>
      <w:r w:rsidRPr="00123187">
        <w:t xml:space="preserve">В диалоговом окне </w:t>
      </w:r>
      <w:r w:rsidRPr="00123187">
        <w:rPr>
          <w:b/>
          <w:bCs/>
          <w:i/>
          <w:iCs/>
        </w:rPr>
        <w:t>Аргументы функции</w:t>
      </w:r>
      <w:r w:rsidRPr="00123187">
        <w:t xml:space="preserve"> в качестве </w:t>
      </w:r>
      <w:r w:rsidRPr="00123187">
        <w:rPr>
          <w:b/>
          <w:bCs/>
          <w:i/>
          <w:iCs/>
        </w:rPr>
        <w:t>Число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t xml:space="preserve"> указать диапазон ячеек </w:t>
      </w:r>
      <w:r w:rsidRPr="00123187">
        <w:rPr>
          <w:b/>
          <w:bCs/>
        </w:rPr>
        <w:t>D6:D15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</w:tabs>
        <w:ind w:left="0" w:firstLine="0"/>
        <w:jc w:val="both"/>
      </w:pPr>
      <w:r w:rsidRPr="00123187">
        <w:t xml:space="preserve">Разместить курсор в ячейке </w:t>
      </w:r>
      <w:r w:rsidRPr="00123187">
        <w:rPr>
          <w:b/>
          <w:bCs/>
        </w:rPr>
        <w:t>Е17</w:t>
      </w:r>
      <w:r w:rsidRPr="00123187">
        <w:t xml:space="preserve">, вызвать мастер функций закладка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 xml:space="preserve">. </w:t>
      </w:r>
    </w:p>
    <w:p w:rsidR="000E4CDA" w:rsidRPr="00123187" w:rsidRDefault="006A002F" w:rsidP="00A37BD7">
      <w:pPr>
        <w:widowControl w:val="0"/>
        <w:numPr>
          <w:ilvl w:val="0"/>
          <w:numId w:val="26"/>
        </w:numPr>
        <w:tabs>
          <w:tab w:val="clear" w:pos="2148"/>
          <w:tab w:val="num" w:pos="0"/>
        </w:tabs>
        <w:ind w:left="0" w:firstLine="0"/>
        <w:jc w:val="both"/>
      </w:pPr>
      <w:r>
        <w:rPr>
          <w:noProof/>
          <w:lang w:val="en-US" w:eastAsia="en-US"/>
        </w:rPr>
        <w:lastRenderedPageBreak/>
        <w:pict>
          <v:group id="_x0000_s1046" style="position:absolute;left:0;text-align:left;margin-left:2.15pt;margin-top:1.3pt;width:344.4pt;height:236.65pt;z-index:4;mso-wrap-distance-top:2.85pt;mso-wrap-distance-bottom:2.85pt" coordorigin="892,2167" coordsize="6888,4733">
            <v:shape id="_x0000_s1047" type="#_x0000_t75" style="position:absolute;left:892;top:2167;width:6886;height:4278;visibility:visible;mso-position-horizontal:center">
              <v:imagedata r:id="rId16" o:title="" grayscale="t"/>
            </v:shape>
            <v:shape id="_x0000_s1048" type="#_x0000_t202" style="position:absolute;left:894;top:6562;width:6886;height:338" stroked="f">
              <v:imagedata grayscale="t"/>
              <v:textbox style="mso-next-textbox:#_x0000_s1048" inset="0,0,0,0">
                <w:txbxContent>
                  <w:p w:rsidR="000E4CDA" w:rsidRDefault="000E4CDA" w:rsidP="00C018ED">
                    <w:pPr>
                      <w:jc w:val="center"/>
                    </w:pPr>
                    <w:r>
                      <w:t>Рисунок 4 – Аргументы функции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 появившемся окне </w:t>
      </w:r>
      <w:r w:rsidR="000E4CDA" w:rsidRPr="00123187">
        <w:rPr>
          <w:b/>
          <w:bCs/>
          <w:i/>
          <w:iCs/>
        </w:rPr>
        <w:t xml:space="preserve">Мастер функций – шаг 1 из 2 </w:t>
      </w:r>
      <w:r w:rsidR="000E4CDA" w:rsidRPr="00123187">
        <w:t xml:space="preserve">среди </w:t>
      </w:r>
      <w:r w:rsidR="000E4CDA" w:rsidRPr="00123187">
        <w:rPr>
          <w:b/>
          <w:bCs/>
          <w:i/>
          <w:iCs/>
        </w:rPr>
        <w:t>Категория</w:t>
      </w:r>
      <w:r w:rsidR="000E4CDA" w:rsidRPr="00123187">
        <w:t xml:space="preserve"> выбрать </w:t>
      </w:r>
      <w:proofErr w:type="gramStart"/>
      <w:r w:rsidR="000E4CDA" w:rsidRPr="00123187">
        <w:rPr>
          <w:b/>
          <w:bCs/>
          <w:i/>
          <w:iCs/>
        </w:rPr>
        <w:t>Статистические</w:t>
      </w:r>
      <w:proofErr w:type="gramEnd"/>
      <w:r w:rsidR="000E4CDA" w:rsidRPr="00123187">
        <w:t>. Из списка</w:t>
      </w:r>
      <w:proofErr w:type="gramStart"/>
      <w:r w:rsidR="000E4CDA" w:rsidRPr="00123187">
        <w:t xml:space="preserve"> </w:t>
      </w:r>
      <w:r w:rsidR="000E4CDA" w:rsidRPr="00123187">
        <w:rPr>
          <w:b/>
          <w:bCs/>
          <w:i/>
          <w:iCs/>
        </w:rPr>
        <w:t>В</w:t>
      </w:r>
      <w:proofErr w:type="gramEnd"/>
      <w:r w:rsidR="000E4CDA" w:rsidRPr="00123187">
        <w:rPr>
          <w:b/>
          <w:bCs/>
          <w:i/>
          <w:iCs/>
        </w:rPr>
        <w:t>ыберите функцию</w:t>
      </w:r>
      <w:r w:rsidR="000E4CDA" w:rsidRPr="00123187">
        <w:t xml:space="preserve"> указать </w:t>
      </w:r>
      <w:r w:rsidR="000E4CDA" w:rsidRPr="00123187">
        <w:rPr>
          <w:b/>
          <w:bCs/>
          <w:i/>
          <w:iCs/>
        </w:rPr>
        <w:t>МАКС</w:t>
      </w:r>
      <w:r w:rsidR="000E4CDA" w:rsidRPr="00123187">
        <w:t xml:space="preserve">. Нажать </w:t>
      </w:r>
      <w:r w:rsidR="000E4CDA" w:rsidRPr="00123187">
        <w:rPr>
          <w:b/>
          <w:bCs/>
          <w:i/>
          <w:iCs/>
        </w:rPr>
        <w:t>ОК</w:t>
      </w:r>
      <w:r w:rsidR="000E4CDA" w:rsidRPr="00123187">
        <w:t>.</w:t>
      </w:r>
    </w:p>
    <w:p w:rsidR="000E4CDA" w:rsidRPr="00123187" w:rsidRDefault="000E4CDA" w:rsidP="00A37BD7">
      <w:pPr>
        <w:widowControl w:val="0"/>
        <w:numPr>
          <w:ilvl w:val="0"/>
          <w:numId w:val="26"/>
        </w:numPr>
        <w:tabs>
          <w:tab w:val="clear" w:pos="2148"/>
          <w:tab w:val="num" w:pos="0"/>
        </w:tabs>
        <w:ind w:left="0" w:firstLine="0"/>
        <w:jc w:val="both"/>
      </w:pPr>
      <w:r w:rsidRPr="00123187">
        <w:t xml:space="preserve">В диалоговом окне </w:t>
      </w:r>
      <w:r w:rsidRPr="00123187">
        <w:rPr>
          <w:b/>
          <w:bCs/>
          <w:i/>
          <w:iCs/>
        </w:rPr>
        <w:t>Аргументы функции</w:t>
      </w:r>
      <w:r w:rsidRPr="00123187">
        <w:t xml:space="preserve"> в качестве </w:t>
      </w:r>
      <w:r w:rsidRPr="00123187">
        <w:rPr>
          <w:b/>
          <w:bCs/>
          <w:i/>
          <w:iCs/>
        </w:rPr>
        <w:t>Число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t xml:space="preserve"> указать диапазон ячеек </w:t>
      </w:r>
      <w:r w:rsidRPr="00123187">
        <w:rPr>
          <w:b/>
          <w:bCs/>
        </w:rPr>
        <w:t>Е6:Е15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A37BD7">
      <w:pPr>
        <w:widowControl w:val="0"/>
        <w:tabs>
          <w:tab w:val="num" w:pos="0"/>
        </w:tabs>
        <w:jc w:val="both"/>
      </w:pPr>
      <w:r w:rsidRPr="00123187">
        <w:t>Результаты представлены в приложении А.</w:t>
      </w:r>
    </w:p>
    <w:p w:rsidR="000E4CDA" w:rsidRPr="00123187" w:rsidRDefault="000E4CDA" w:rsidP="008A5322">
      <w:pPr>
        <w:pStyle w:val="2"/>
        <w:widowControl w:val="0"/>
        <w:rPr>
          <w:b w:val="0"/>
          <w:bCs w:val="0"/>
          <w:lang w:val="ru-RU"/>
        </w:rPr>
      </w:pPr>
      <w:bookmarkStart w:id="11" w:name="_Toc379309583"/>
      <w:r w:rsidRPr="00123187">
        <w:rPr>
          <w:lang w:val="ru-RU"/>
        </w:rPr>
        <w:t>Отображение формульного вида расчетов</w:t>
      </w:r>
      <w:bookmarkEnd w:id="11"/>
    </w:p>
    <w:p w:rsidR="000E4CDA" w:rsidRPr="00123187" w:rsidRDefault="000E4CDA" w:rsidP="00A37BD7">
      <w:pPr>
        <w:widowControl w:val="0"/>
        <w:numPr>
          <w:ilvl w:val="0"/>
          <w:numId w:val="25"/>
        </w:numPr>
        <w:tabs>
          <w:tab w:val="clear" w:pos="360"/>
          <w:tab w:val="left" w:pos="0"/>
        </w:tabs>
        <w:ind w:left="0" w:firstLine="0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 xml:space="preserve">” и переименовать новый лист </w:t>
      </w:r>
      <w:proofErr w:type="gramStart"/>
      <w:r w:rsidRPr="00123187">
        <w:t>на</w:t>
      </w:r>
      <w:proofErr w:type="gramEnd"/>
      <w:r w:rsidRPr="00123187">
        <w:t xml:space="preserve"> “</w:t>
      </w:r>
      <w:proofErr w:type="spellStart"/>
      <w:r w:rsidRPr="00123187">
        <w:rPr>
          <w:b/>
          <w:bCs/>
          <w:i/>
          <w:iCs/>
        </w:rPr>
        <w:t>Форм_Фамилия</w:t>
      </w:r>
      <w:proofErr w:type="spellEnd"/>
      <w:r w:rsidRPr="00123187">
        <w:t>”.</w:t>
      </w:r>
    </w:p>
    <w:p w:rsidR="000E4CDA" w:rsidRPr="00123187" w:rsidRDefault="000E4CDA" w:rsidP="00A37BD7">
      <w:pPr>
        <w:widowControl w:val="0"/>
        <w:numPr>
          <w:ilvl w:val="0"/>
          <w:numId w:val="25"/>
        </w:numPr>
        <w:tabs>
          <w:tab w:val="clear" w:pos="360"/>
          <w:tab w:val="left" w:pos="0"/>
        </w:tabs>
        <w:ind w:left="0" w:firstLine="0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П</w:t>
      </w:r>
      <w:proofErr w:type="gramEnd"/>
      <w:r w:rsidRPr="00123187">
        <w:rPr>
          <w:b/>
          <w:bCs/>
          <w:i/>
          <w:iCs/>
        </w:rPr>
        <w:t>оказать формулы</w:t>
      </w:r>
      <w:r w:rsidRPr="00123187">
        <w:t>.</w:t>
      </w:r>
    </w:p>
    <w:p w:rsidR="000E4CDA" w:rsidRPr="00123187" w:rsidRDefault="000E4CDA" w:rsidP="00A37BD7">
      <w:pPr>
        <w:widowControl w:val="0"/>
        <w:tabs>
          <w:tab w:val="left" w:pos="0"/>
        </w:tabs>
        <w:jc w:val="both"/>
      </w:pPr>
      <w:r w:rsidRPr="00123187">
        <w:t>Результаты представлены в приложении Б.</w:t>
      </w:r>
    </w:p>
    <w:p w:rsidR="000E4CDA" w:rsidRPr="00123187" w:rsidRDefault="000E4CDA" w:rsidP="008A5322">
      <w:pPr>
        <w:pStyle w:val="2"/>
        <w:widowControl w:val="0"/>
        <w:rPr>
          <w:lang w:val="ru-RU"/>
        </w:rPr>
      </w:pPr>
      <w:bookmarkStart w:id="12" w:name="_Toc379309584"/>
      <w:r w:rsidRPr="00123187">
        <w:rPr>
          <w:lang w:val="ru-RU"/>
        </w:rPr>
        <w:t>Сортировка данных</w:t>
      </w:r>
      <w:bookmarkEnd w:id="12"/>
    </w:p>
    <w:p w:rsidR="000E4CDA" w:rsidRPr="00123187" w:rsidRDefault="000E4CDA" w:rsidP="00C43BD0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Задание</w:t>
      </w:r>
    </w:p>
    <w:p w:rsidR="000E4CDA" w:rsidRPr="00123187" w:rsidRDefault="000E4CDA" w:rsidP="00A37BD7">
      <w:pPr>
        <w:widowControl w:val="0"/>
        <w:numPr>
          <w:ilvl w:val="0"/>
          <w:numId w:val="31"/>
        </w:numPr>
        <w:pBdr>
          <w:top w:val="single" w:sz="12" w:space="1" w:color="auto"/>
          <w:bottom w:val="single" w:sz="12" w:space="1" w:color="auto"/>
        </w:pBdr>
        <w:tabs>
          <w:tab w:val="clear" w:pos="2148"/>
          <w:tab w:val="num" w:pos="0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Провести сортировку данных по алфавиту пациентов. Результат сохранить на листе “</w:t>
      </w:r>
      <w:r w:rsidRPr="00123187">
        <w:rPr>
          <w:b/>
          <w:bCs/>
          <w:i/>
          <w:iCs/>
          <w:sz w:val="22"/>
          <w:szCs w:val="22"/>
        </w:rPr>
        <w:t>Сорт</w:t>
      </w:r>
      <w:proofErr w:type="gramStart"/>
      <w:r w:rsidRPr="00123187">
        <w:rPr>
          <w:b/>
          <w:bCs/>
          <w:i/>
          <w:iCs/>
          <w:sz w:val="22"/>
          <w:szCs w:val="22"/>
        </w:rPr>
        <w:t>1</w:t>
      </w:r>
      <w:proofErr w:type="gramEnd"/>
      <w:r w:rsidRPr="00123187">
        <w:rPr>
          <w:b/>
          <w:bCs/>
          <w:i/>
          <w:iCs/>
          <w:sz w:val="22"/>
          <w:szCs w:val="22"/>
        </w:rPr>
        <w:t>_Фамилия</w:t>
      </w:r>
      <w:r w:rsidRPr="00123187">
        <w:rPr>
          <w:sz w:val="22"/>
          <w:szCs w:val="22"/>
        </w:rPr>
        <w:t>”.</w:t>
      </w:r>
    </w:p>
    <w:p w:rsidR="000E4CDA" w:rsidRPr="00123187" w:rsidRDefault="000E4CDA" w:rsidP="00C43BD0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lastRenderedPageBreak/>
        <w:t>Этапы выполнения</w:t>
      </w:r>
      <w:r w:rsidRPr="00123187">
        <w:t>:</w:t>
      </w:r>
    </w:p>
    <w:p w:rsidR="000E4CDA" w:rsidRPr="00123187" w:rsidRDefault="000E4CDA" w:rsidP="006B0ACA">
      <w:pPr>
        <w:widowControl w:val="0"/>
        <w:numPr>
          <w:ilvl w:val="0"/>
          <w:numId w:val="5"/>
        </w:numPr>
        <w:tabs>
          <w:tab w:val="clear" w:pos="2148"/>
          <w:tab w:val="left" w:pos="0"/>
        </w:tabs>
        <w:ind w:left="0" w:firstLine="0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 и переименовать новый лист на “</w:t>
      </w:r>
      <w:r w:rsidRPr="00123187">
        <w:rPr>
          <w:b/>
          <w:bCs/>
          <w:i/>
          <w:iCs/>
        </w:rPr>
        <w:t>Сорт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6B0ACA">
      <w:pPr>
        <w:widowControl w:val="0"/>
        <w:numPr>
          <w:ilvl w:val="0"/>
          <w:numId w:val="5"/>
        </w:numPr>
        <w:tabs>
          <w:tab w:val="clear" w:pos="2148"/>
          <w:tab w:val="left" w:pos="0"/>
        </w:tabs>
        <w:ind w:left="0" w:firstLine="0"/>
        <w:jc w:val="both"/>
      </w:pPr>
      <w:r w:rsidRPr="00123187">
        <w:t xml:space="preserve">Выделить диапазон ячеек </w:t>
      </w:r>
      <w:r w:rsidRPr="00123187">
        <w:rPr>
          <w:b/>
          <w:bCs/>
        </w:rPr>
        <w:t>B5:Е15</w:t>
      </w:r>
      <w:r w:rsidRPr="00123187">
        <w:t xml:space="preserve"> (заголовком таблицы является строчка 5, столбец </w:t>
      </w:r>
      <w:r w:rsidRPr="00123187">
        <w:rPr>
          <w:b/>
          <w:bCs/>
        </w:rPr>
        <w:t>№ </w:t>
      </w:r>
      <w:proofErr w:type="gramStart"/>
      <w:r w:rsidRPr="00123187">
        <w:rPr>
          <w:b/>
          <w:bCs/>
        </w:rPr>
        <w:t>п</w:t>
      </w:r>
      <w:proofErr w:type="gramEnd"/>
      <w:r w:rsidRPr="00123187">
        <w:rPr>
          <w:b/>
          <w:bCs/>
        </w:rPr>
        <w:t>/п</w:t>
      </w:r>
      <w:r w:rsidRPr="00123187">
        <w:t xml:space="preserve"> не подлежит сортировке). </w:t>
      </w:r>
    </w:p>
    <w:p w:rsidR="000E4CDA" w:rsidRPr="00123187" w:rsidRDefault="000E4CDA" w:rsidP="006B0ACA">
      <w:pPr>
        <w:widowControl w:val="0"/>
        <w:numPr>
          <w:ilvl w:val="0"/>
          <w:numId w:val="5"/>
        </w:numPr>
        <w:tabs>
          <w:tab w:val="clear" w:pos="2148"/>
          <w:tab w:val="left" w:pos="0"/>
        </w:tabs>
        <w:ind w:left="0" w:firstLine="0"/>
        <w:jc w:val="both"/>
      </w:pPr>
      <w:r w:rsidRPr="00123187">
        <w:t xml:space="preserve">Выбрать закладку ленты </w:t>
      </w:r>
      <w:r w:rsidRPr="00123187">
        <w:rPr>
          <w:b/>
          <w:bCs/>
          <w:i/>
          <w:iCs/>
        </w:rPr>
        <w:t xml:space="preserve">Данные </w:t>
      </w:r>
      <w:r w:rsidRPr="00123187">
        <w:t xml:space="preserve">→ кнопка </w:t>
      </w:r>
      <w:r w:rsidRPr="00123187">
        <w:rPr>
          <w:b/>
          <w:bCs/>
          <w:i/>
          <w:iCs/>
        </w:rPr>
        <w:t>Сортировка</w:t>
      </w:r>
      <w:r w:rsidRPr="00123187">
        <w:t>.</w:t>
      </w:r>
    </w:p>
    <w:p w:rsidR="000E4CDA" w:rsidRPr="00123187" w:rsidRDefault="006A002F" w:rsidP="006B0ACA">
      <w:pPr>
        <w:widowControl w:val="0"/>
        <w:numPr>
          <w:ilvl w:val="0"/>
          <w:numId w:val="5"/>
        </w:numPr>
        <w:tabs>
          <w:tab w:val="clear" w:pos="2148"/>
          <w:tab w:val="left" w:pos="0"/>
        </w:tabs>
        <w:ind w:left="0" w:firstLine="0"/>
        <w:jc w:val="both"/>
      </w:pPr>
      <w:r>
        <w:rPr>
          <w:noProof/>
          <w:lang w:val="en-US" w:eastAsia="en-US"/>
        </w:rPr>
        <w:pict>
          <v:group id="_x0000_s1049" style="position:absolute;left:0;text-align:left;margin-left:.35pt;margin-top:35.1pt;width:350.7pt;height:2in;z-index:3;mso-wrap-distance-top:2.85pt;mso-wrap-distance-bottom:2.85pt" coordorigin="861,2280" coordsize="7014,2880">
            <v:shape id="_x0000_s1050" type="#_x0000_t75" style="position:absolute;left:891;top:2280;width:6900;height:2423;visibility:visible;mso-position-horizontal:center">
              <v:imagedata r:id="rId17" o:title="" grayscale="t"/>
            </v:shape>
            <v:shape id="_x0000_s1051" type="#_x0000_t202" style="position:absolute;left:861;top:4800;width:7014;height:360" stroked="f">
              <v:imagedata grayscale="t"/>
              <v:textbox style="mso-next-textbox:#_x0000_s1051" inset="0,0,0,0">
                <w:txbxContent>
                  <w:p w:rsidR="000E4CDA" w:rsidRDefault="000E4CDA" w:rsidP="00881583">
                    <w:pPr>
                      <w:jc w:val="center"/>
                    </w:pPr>
                    <w:r w:rsidRPr="00C06240">
                      <w:t>Рисунок 5 – Сортировка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 появившемся диалоговом окне указать соответствующие параметры сортировки (рис. 5). Нажать </w:t>
      </w:r>
      <w:r w:rsidR="000E4CDA" w:rsidRPr="00123187">
        <w:rPr>
          <w:b/>
          <w:bCs/>
          <w:i/>
          <w:iCs/>
        </w:rPr>
        <w:t>ОК</w:t>
      </w:r>
      <w:r w:rsidR="000E4CDA" w:rsidRPr="00123187">
        <w:t>.</w:t>
      </w:r>
    </w:p>
    <w:p w:rsidR="000E4CDA" w:rsidRPr="00123187" w:rsidRDefault="000E4CDA" w:rsidP="006B0ACA">
      <w:pPr>
        <w:widowControl w:val="0"/>
        <w:tabs>
          <w:tab w:val="left" w:pos="0"/>
        </w:tabs>
        <w:jc w:val="both"/>
      </w:pPr>
      <w:r w:rsidRPr="00123187">
        <w:t>Результаты представлены в приложении В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Задание</w:t>
      </w:r>
    </w:p>
    <w:p w:rsidR="000E4CDA" w:rsidRPr="00123187" w:rsidRDefault="000E4CDA" w:rsidP="006B0ACA">
      <w:pPr>
        <w:widowControl w:val="0"/>
        <w:numPr>
          <w:ilvl w:val="0"/>
          <w:numId w:val="31"/>
        </w:numPr>
        <w:pBdr>
          <w:top w:val="single" w:sz="12" w:space="1" w:color="auto"/>
          <w:bottom w:val="single" w:sz="12" w:space="1" w:color="auto"/>
        </w:pBdr>
        <w:tabs>
          <w:tab w:val="clear" w:pos="2148"/>
          <w:tab w:val="num" w:pos="0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Провести сортировку таблицы по двум ключам: по полу, начиная с мужчин, потом по толщине рубца, начиная с минимального значения. Результат сохранить на листе “</w:t>
      </w:r>
      <w:r w:rsidRPr="00123187">
        <w:rPr>
          <w:b/>
          <w:bCs/>
          <w:i/>
          <w:iCs/>
          <w:sz w:val="22"/>
          <w:szCs w:val="22"/>
        </w:rPr>
        <w:t>Сорт</w:t>
      </w:r>
      <w:proofErr w:type="gramStart"/>
      <w:r w:rsidRPr="00123187">
        <w:rPr>
          <w:b/>
          <w:bCs/>
          <w:i/>
          <w:iCs/>
          <w:sz w:val="22"/>
          <w:szCs w:val="22"/>
        </w:rPr>
        <w:t>2</w:t>
      </w:r>
      <w:proofErr w:type="gramEnd"/>
      <w:r w:rsidRPr="00123187">
        <w:rPr>
          <w:b/>
          <w:bCs/>
          <w:i/>
          <w:iCs/>
          <w:sz w:val="22"/>
          <w:szCs w:val="22"/>
        </w:rPr>
        <w:t>_Фамилия</w:t>
      </w:r>
      <w:r w:rsidRPr="00123187">
        <w:rPr>
          <w:sz w:val="22"/>
          <w:szCs w:val="22"/>
        </w:rPr>
        <w:t>”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6B0ACA">
      <w:pPr>
        <w:widowControl w:val="0"/>
        <w:numPr>
          <w:ilvl w:val="0"/>
          <w:numId w:val="6"/>
        </w:numPr>
        <w:tabs>
          <w:tab w:val="clear" w:pos="2148"/>
        </w:tabs>
        <w:spacing w:before="120"/>
        <w:ind w:left="0" w:firstLine="0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 и переименовать новый лист на “</w:t>
      </w:r>
      <w:r w:rsidRPr="00123187">
        <w:rPr>
          <w:b/>
          <w:bCs/>
          <w:i/>
          <w:iCs/>
        </w:rPr>
        <w:t>Сорт</w:t>
      </w:r>
      <w:proofErr w:type="gramStart"/>
      <w:r w:rsidRPr="00123187">
        <w:rPr>
          <w:b/>
          <w:bCs/>
          <w:i/>
          <w:iCs/>
        </w:rPr>
        <w:t>2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6B0ACA">
      <w:pPr>
        <w:widowControl w:val="0"/>
        <w:numPr>
          <w:ilvl w:val="0"/>
          <w:numId w:val="6"/>
        </w:numPr>
        <w:tabs>
          <w:tab w:val="clear" w:pos="2148"/>
        </w:tabs>
        <w:ind w:left="0" w:firstLine="0"/>
        <w:jc w:val="both"/>
      </w:pPr>
      <w:r w:rsidRPr="00123187">
        <w:t xml:space="preserve">Выделить диапазон ячеек </w:t>
      </w:r>
      <w:r w:rsidRPr="00123187">
        <w:rPr>
          <w:b/>
          <w:bCs/>
        </w:rPr>
        <w:t>B5:Е15</w:t>
      </w:r>
      <w:r w:rsidRPr="00123187">
        <w:t xml:space="preserve"> (заголовком таблицы является строчка 5, столбец </w:t>
      </w:r>
      <w:r w:rsidRPr="00123187">
        <w:rPr>
          <w:b/>
          <w:bCs/>
        </w:rPr>
        <w:t>№ </w:t>
      </w:r>
      <w:proofErr w:type="gramStart"/>
      <w:r w:rsidRPr="00123187">
        <w:rPr>
          <w:b/>
          <w:bCs/>
        </w:rPr>
        <w:t>п</w:t>
      </w:r>
      <w:proofErr w:type="gramEnd"/>
      <w:r w:rsidRPr="00123187">
        <w:rPr>
          <w:b/>
          <w:bCs/>
        </w:rPr>
        <w:t>/п</w:t>
      </w:r>
      <w:r w:rsidRPr="00123187">
        <w:t xml:space="preserve"> не подлежит сортировке).</w:t>
      </w:r>
    </w:p>
    <w:p w:rsidR="000E4CDA" w:rsidRPr="00123187" w:rsidRDefault="000E4CDA" w:rsidP="006B0ACA">
      <w:pPr>
        <w:widowControl w:val="0"/>
        <w:numPr>
          <w:ilvl w:val="0"/>
          <w:numId w:val="6"/>
        </w:numPr>
        <w:tabs>
          <w:tab w:val="clear" w:pos="2148"/>
        </w:tabs>
        <w:ind w:left="0" w:firstLine="0"/>
        <w:jc w:val="both"/>
      </w:pPr>
      <w:r w:rsidRPr="00123187">
        <w:t xml:space="preserve">Выбрать закладку ленты </w:t>
      </w:r>
      <w:r w:rsidRPr="00123187">
        <w:rPr>
          <w:b/>
          <w:bCs/>
          <w:i/>
          <w:iCs/>
        </w:rPr>
        <w:t>Данные</w:t>
      </w:r>
      <w:r w:rsidRPr="00123187">
        <w:t xml:space="preserve"> → кнопка </w:t>
      </w:r>
      <w:r w:rsidRPr="00123187">
        <w:rPr>
          <w:b/>
          <w:bCs/>
          <w:i/>
          <w:iCs/>
        </w:rPr>
        <w:t>Сортировка</w:t>
      </w:r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6"/>
        </w:numPr>
        <w:tabs>
          <w:tab w:val="clear" w:pos="2148"/>
        </w:tabs>
        <w:ind w:left="0" w:firstLine="0"/>
        <w:jc w:val="both"/>
      </w:pPr>
      <w:r w:rsidRPr="00123187">
        <w:t xml:space="preserve">В появившемся диалоговом окне установить соответствующие параметры сортировки (рис. 6)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6B0ACA">
      <w:pPr>
        <w:widowControl w:val="0"/>
        <w:jc w:val="both"/>
      </w:pPr>
      <w:r w:rsidRPr="00123187">
        <w:t>Результаты представлены в приложении Г.</w:t>
      </w:r>
    </w:p>
    <w:p w:rsidR="000E4CDA" w:rsidRPr="00123187" w:rsidRDefault="006A002F" w:rsidP="008A5322">
      <w:pPr>
        <w:pStyle w:val="2"/>
        <w:widowControl w:val="0"/>
        <w:rPr>
          <w:b w:val="0"/>
          <w:bCs w:val="0"/>
          <w:lang w:val="ru-RU"/>
        </w:rPr>
      </w:pPr>
      <w:bookmarkStart w:id="13" w:name="_Toc379309585"/>
      <w:r>
        <w:rPr>
          <w:noProof/>
          <w:lang w:eastAsia="en-US"/>
        </w:rPr>
        <w:lastRenderedPageBreak/>
        <w:pict>
          <v:group id="_x0000_s1052" style="position:absolute;left:0;text-align:left;margin-left:0;margin-top:-2pt;width:347.25pt;height:144.3pt;z-index:5;mso-position-horizontal:center" coordorigin="874,6483" coordsize="6945,2886">
            <v:shape id="_x0000_s1053" type="#_x0000_t75" style="position:absolute;left:874;top:6483;width:6930;height:2424;visibility:visible;mso-position-horizontal:center">
              <v:imagedata r:id="rId18" o:title="" grayscale="t"/>
            </v:shape>
            <v:shape id="_x0000_s1054" type="#_x0000_t202" style="position:absolute;left:874;top:9000;width:6945;height:369" strokecolor="white">
              <v:imagedata grayscale="t"/>
              <v:textbox inset="0,0,0,0">
                <w:txbxContent>
                  <w:p w:rsidR="000E4CDA" w:rsidRPr="005B12B9" w:rsidRDefault="000E4CDA" w:rsidP="00881583">
                    <w:pPr>
                      <w:jc w:val="center"/>
                    </w:pPr>
                    <w:r>
                      <w:t>Рисунок </w:t>
                    </w:r>
                    <w:r w:rsidRPr="005B12B9">
                      <w:t>6 – Сортировка</w:t>
                    </w:r>
                  </w:p>
                  <w:p w:rsidR="000E4CDA" w:rsidRDefault="000E4CDA" w:rsidP="00881583"/>
                </w:txbxContent>
              </v:textbox>
            </v:shape>
            <w10:wrap type="topAndBottom"/>
          </v:group>
        </w:pict>
      </w:r>
      <w:r w:rsidR="000E4CDA" w:rsidRPr="00123187">
        <w:rPr>
          <w:lang w:val="ru-RU"/>
        </w:rPr>
        <w:t>Выбор данных по заданным условиям</w:t>
      </w:r>
      <w:bookmarkEnd w:id="13"/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Задание</w:t>
      </w:r>
    </w:p>
    <w:p w:rsidR="000E4CDA" w:rsidRPr="00123187" w:rsidRDefault="000E4CDA" w:rsidP="006B0ACA">
      <w:pPr>
        <w:widowControl w:val="0"/>
        <w:numPr>
          <w:ilvl w:val="0"/>
          <w:numId w:val="31"/>
        </w:numPr>
        <w:pBdr>
          <w:top w:val="single" w:sz="12" w:space="1" w:color="auto"/>
          <w:bottom w:val="single" w:sz="12" w:space="1" w:color="auto"/>
        </w:pBdr>
        <w:tabs>
          <w:tab w:val="clear" w:pos="2148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Выбрать записи пациентов мужского пола с толщиной рубца &gt; 20 мм. Результат сохранить на листе “</w:t>
      </w:r>
      <w:r w:rsidRPr="00123187">
        <w:rPr>
          <w:b/>
          <w:bCs/>
          <w:i/>
          <w:iCs/>
          <w:sz w:val="22"/>
          <w:szCs w:val="22"/>
        </w:rPr>
        <w:t>Фильтр</w:t>
      </w:r>
      <w:proofErr w:type="gramStart"/>
      <w:r w:rsidRPr="00123187">
        <w:rPr>
          <w:b/>
          <w:bCs/>
          <w:i/>
          <w:iCs/>
          <w:sz w:val="22"/>
          <w:szCs w:val="22"/>
        </w:rPr>
        <w:t>1</w:t>
      </w:r>
      <w:proofErr w:type="gramEnd"/>
      <w:r w:rsidRPr="00123187">
        <w:rPr>
          <w:b/>
          <w:bCs/>
          <w:i/>
          <w:iCs/>
          <w:sz w:val="22"/>
          <w:szCs w:val="22"/>
        </w:rPr>
        <w:t>_Фамилия</w:t>
      </w:r>
      <w:r w:rsidRPr="00123187">
        <w:rPr>
          <w:sz w:val="22"/>
          <w:szCs w:val="22"/>
        </w:rPr>
        <w:t>”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 и переименовать новый лист на “</w:t>
      </w:r>
      <w:r w:rsidRPr="00123187">
        <w:rPr>
          <w:b/>
          <w:bCs/>
          <w:i/>
          <w:iCs/>
        </w:rPr>
        <w:t>Фильтр</w:t>
      </w:r>
      <w:proofErr w:type="gramStart"/>
      <w:r w:rsidRPr="00123187">
        <w:rPr>
          <w:b/>
          <w:bCs/>
          <w:i/>
          <w:iCs/>
        </w:rPr>
        <w:t>1</w:t>
      </w:r>
      <w:proofErr w:type="gramEnd"/>
      <w:r w:rsidRPr="00123187">
        <w:rPr>
          <w:b/>
          <w:bCs/>
          <w:i/>
          <w:iCs/>
        </w:rPr>
        <w:t>_Фамилия</w:t>
      </w:r>
      <w:r w:rsidRPr="00123187">
        <w:t>”.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 w:rsidRPr="00123187">
        <w:t>Выбрать как заголовок таблицы строчку 5.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 w:rsidRPr="00123187">
        <w:t xml:space="preserve">Выделить диапазон ячеек </w:t>
      </w:r>
      <w:r w:rsidRPr="00123187">
        <w:rPr>
          <w:b/>
          <w:bCs/>
        </w:rPr>
        <w:t>А5:Е15</w:t>
      </w:r>
      <w:r w:rsidRPr="00123187">
        <w:t>.</w:t>
      </w:r>
    </w:p>
    <w:p w:rsidR="000E4CDA" w:rsidRPr="00123187" w:rsidRDefault="006A002F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>
        <w:rPr>
          <w:noProof/>
          <w:lang w:val="en-US" w:eastAsia="en-US"/>
        </w:rPr>
        <w:pict>
          <v:group id="_x0000_s1055" style="position:absolute;left:0;text-align:left;margin-left:0;margin-top:72.85pt;width:347.4pt;height:134.7pt;z-index:16;mso-position-horizontal:center" coordorigin="870,6846" coordsize="6948,2694">
            <v:shape id="_x0000_s1056" type="#_x0000_t202" style="position:absolute;left:2213;top:9180;width:4255;height:360;mso-position-horizontal:center" stroked="f">
              <v:imagedata grayscale="t"/>
              <v:textbox style="mso-next-textbox:#_x0000_s1056" inset="0,0,0,0">
                <w:txbxContent>
                  <w:p w:rsidR="000E4CDA" w:rsidRPr="00C06240" w:rsidRDefault="000E4CDA" w:rsidP="00B35683">
                    <w:pPr>
                      <w:jc w:val="center"/>
                    </w:pPr>
                    <w:r w:rsidRPr="00C06240">
                      <w:t>Рисунок 7 – Фильтрация</w:t>
                    </w:r>
                  </w:p>
                  <w:p w:rsidR="000E4CDA" w:rsidRDefault="000E4CDA"/>
                </w:txbxContent>
              </v:textbox>
            </v:shape>
            <v:group id="_x0000_s1057" style="position:absolute;left:870;top:6846;width:6948;height:2241" coordorigin="852,6181" coordsize="6948,2241">
              <v:shape id="_x0000_s1058" type="#_x0000_t75" style="position:absolute;left:852;top:6181;width:2470;height:2241;visibility:visible;mso-position-horizontal:left">
                <v:imagedata r:id="rId19" o:title="" croptop="15900f" cropbottom="30691f" cropleft="383f" cropright="52104f" grayscale="t"/>
              </v:shape>
              <v:shape id="_x0000_s1059" type="#_x0000_t75" style="position:absolute;left:2992;top:6846;width:4808;height:1576;visibility:visible">
                <v:imagedata r:id="rId20" o:title="" grayscale="t"/>
              </v:shape>
            </v:group>
            <w10:wrap type="topAndBottom"/>
          </v:group>
        </w:pict>
      </w:r>
      <w:r w:rsidR="000E4CDA" w:rsidRPr="00123187">
        <w:t xml:space="preserve">Выбрать закладку ленты </w:t>
      </w:r>
      <w:r w:rsidR="000E4CDA" w:rsidRPr="00123187">
        <w:rPr>
          <w:b/>
          <w:bCs/>
          <w:i/>
          <w:iCs/>
        </w:rPr>
        <w:t xml:space="preserve">Данные </w:t>
      </w:r>
      <w:r w:rsidR="000E4CDA" w:rsidRPr="00123187">
        <w:t xml:space="preserve">→ кнопка </w:t>
      </w:r>
      <w:r w:rsidR="000E4CDA" w:rsidRPr="00123187">
        <w:rPr>
          <w:b/>
          <w:bCs/>
          <w:i/>
          <w:iCs/>
        </w:rPr>
        <w:t>Фильтр</w:t>
      </w:r>
      <w:r w:rsidR="000E4CDA"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 w:rsidRPr="00123187">
        <w:t xml:space="preserve">В столбце </w:t>
      </w:r>
      <w:r w:rsidRPr="00123187">
        <w:rPr>
          <w:b/>
          <w:bCs/>
        </w:rPr>
        <w:t>Пол</w:t>
      </w:r>
      <w:r w:rsidRPr="00123187">
        <w:t xml:space="preserve"> отметить </w:t>
      </w:r>
      <w:r w:rsidRPr="00123187">
        <w:rPr>
          <w:b/>
          <w:bCs/>
        </w:rPr>
        <w:sym w:font="Symbol" w:char="F0DA"/>
      </w:r>
      <w:r w:rsidRPr="00123187">
        <w:rPr>
          <w:b/>
          <w:bCs/>
        </w:rPr>
        <w:t> м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firstLine="6"/>
        <w:jc w:val="both"/>
      </w:pPr>
      <w:r w:rsidRPr="00123187">
        <w:t xml:space="preserve">В столбце </w:t>
      </w:r>
      <w:r w:rsidRPr="00123187">
        <w:rPr>
          <w:b/>
          <w:bCs/>
        </w:rPr>
        <w:t>Толщина рубца</w:t>
      </w:r>
      <w:r w:rsidRPr="00123187">
        <w:t xml:space="preserve"> выбрать </w:t>
      </w:r>
      <w:r w:rsidRPr="00123187">
        <w:rPr>
          <w:b/>
          <w:bCs/>
          <w:i/>
          <w:iCs/>
        </w:rPr>
        <w:t>Числовые фильтры</w:t>
      </w:r>
      <w:r w:rsidRPr="00123187">
        <w:t xml:space="preserve"> → </w:t>
      </w:r>
      <w:r w:rsidRPr="00123187">
        <w:rPr>
          <w:b/>
          <w:bCs/>
          <w:i/>
          <w:iCs/>
        </w:rPr>
        <w:t>Настраиваемый фильтр</w:t>
      </w:r>
      <w:r w:rsidRPr="00123187">
        <w:t xml:space="preserve"> → указать условие (рис. 7)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6B0ACA">
      <w:pPr>
        <w:widowControl w:val="0"/>
        <w:ind w:firstLine="6"/>
        <w:jc w:val="both"/>
      </w:pPr>
      <w:r w:rsidRPr="00123187">
        <w:t>Результаты представлены в приложении Д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br w:type="page"/>
      </w:r>
      <w:r w:rsidRPr="00123187">
        <w:rPr>
          <w:i/>
          <w:iCs/>
        </w:rPr>
        <w:lastRenderedPageBreak/>
        <w:t>Задание</w:t>
      </w:r>
    </w:p>
    <w:p w:rsidR="000E4CDA" w:rsidRPr="00123187" w:rsidRDefault="000E4CDA" w:rsidP="006B0ACA">
      <w:pPr>
        <w:widowControl w:val="0"/>
        <w:numPr>
          <w:ilvl w:val="0"/>
          <w:numId w:val="31"/>
        </w:numPr>
        <w:pBdr>
          <w:top w:val="single" w:sz="12" w:space="1" w:color="auto"/>
          <w:bottom w:val="single" w:sz="12" w:space="1" w:color="auto"/>
        </w:pBdr>
        <w:tabs>
          <w:tab w:val="clear" w:pos="2148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Выбрать записи пациентов, для которых 1,5 </w:t>
      </w:r>
      <w:r w:rsidRPr="00123187">
        <w:rPr>
          <w:sz w:val="22"/>
          <w:szCs w:val="22"/>
        </w:rPr>
        <w:sym w:font="Symbol" w:char="F0A3"/>
      </w:r>
      <w:r w:rsidRPr="00123187">
        <w:rPr>
          <w:sz w:val="22"/>
          <w:szCs w:val="22"/>
        </w:rPr>
        <w:t> время</w:t>
      </w:r>
      <w:r w:rsidRPr="00123187">
        <w:rPr>
          <w:b/>
          <w:bCs/>
          <w:sz w:val="22"/>
          <w:szCs w:val="22"/>
        </w:rPr>
        <w:t> </w:t>
      </w:r>
      <w:r w:rsidRPr="00123187">
        <w:rPr>
          <w:sz w:val="22"/>
          <w:szCs w:val="22"/>
        </w:rPr>
        <w:sym w:font="Symbol" w:char="F0A3"/>
      </w:r>
      <w:r w:rsidRPr="00123187">
        <w:rPr>
          <w:sz w:val="22"/>
          <w:szCs w:val="22"/>
        </w:rPr>
        <w:t> 2,0. Результат сохранить на листе “</w:t>
      </w:r>
      <w:r w:rsidRPr="00123187">
        <w:rPr>
          <w:b/>
          <w:bCs/>
          <w:i/>
          <w:iCs/>
          <w:sz w:val="22"/>
          <w:szCs w:val="22"/>
        </w:rPr>
        <w:t>Фильтр</w:t>
      </w:r>
      <w:proofErr w:type="gramStart"/>
      <w:r w:rsidRPr="00123187">
        <w:rPr>
          <w:b/>
          <w:bCs/>
          <w:i/>
          <w:iCs/>
          <w:sz w:val="22"/>
          <w:szCs w:val="22"/>
        </w:rPr>
        <w:t>2</w:t>
      </w:r>
      <w:proofErr w:type="gramEnd"/>
      <w:r w:rsidRPr="00123187">
        <w:rPr>
          <w:b/>
          <w:bCs/>
          <w:i/>
          <w:iCs/>
          <w:sz w:val="22"/>
          <w:szCs w:val="22"/>
        </w:rPr>
        <w:t>_Фамилия</w:t>
      </w:r>
      <w:r w:rsidRPr="00123187">
        <w:rPr>
          <w:sz w:val="22"/>
          <w:szCs w:val="22"/>
        </w:rPr>
        <w:t>”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6B0ACA">
      <w:pPr>
        <w:widowControl w:val="0"/>
        <w:numPr>
          <w:ilvl w:val="0"/>
          <w:numId w:val="8"/>
        </w:numPr>
        <w:tabs>
          <w:tab w:val="clear" w:pos="2148"/>
        </w:tabs>
        <w:ind w:left="0" w:hanging="12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 и переименовать новый лист на “</w:t>
      </w:r>
      <w:r w:rsidRPr="00123187">
        <w:rPr>
          <w:b/>
          <w:bCs/>
          <w:i/>
          <w:iCs/>
        </w:rPr>
        <w:t>Фильтр 2_ Фамилия</w:t>
      </w:r>
      <w:r w:rsidRPr="00123187">
        <w:t>”.</w:t>
      </w:r>
    </w:p>
    <w:p w:rsidR="000E4CDA" w:rsidRPr="00123187" w:rsidRDefault="000E4CDA" w:rsidP="006B0ACA">
      <w:pPr>
        <w:widowControl w:val="0"/>
        <w:numPr>
          <w:ilvl w:val="0"/>
          <w:numId w:val="8"/>
        </w:numPr>
        <w:tabs>
          <w:tab w:val="clear" w:pos="2148"/>
        </w:tabs>
        <w:ind w:left="0" w:hanging="12"/>
        <w:jc w:val="both"/>
      </w:pPr>
      <w:r w:rsidRPr="00123187">
        <w:t>Выбрать в качестве заголовка таблицы строчку 5.</w:t>
      </w:r>
    </w:p>
    <w:p w:rsidR="000E4CDA" w:rsidRPr="00123187" w:rsidRDefault="000E4CDA" w:rsidP="006B0ACA">
      <w:pPr>
        <w:widowControl w:val="0"/>
        <w:numPr>
          <w:ilvl w:val="0"/>
          <w:numId w:val="8"/>
        </w:numPr>
        <w:tabs>
          <w:tab w:val="clear" w:pos="2148"/>
        </w:tabs>
        <w:ind w:left="0" w:hanging="12"/>
        <w:jc w:val="both"/>
      </w:pPr>
      <w:r w:rsidRPr="00123187">
        <w:t xml:space="preserve">Выделить диапазон ячеек </w:t>
      </w:r>
      <w:r w:rsidRPr="00123187">
        <w:rPr>
          <w:b/>
          <w:bCs/>
        </w:rPr>
        <w:t>А5:Е15</w:t>
      </w:r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8"/>
        </w:numPr>
        <w:tabs>
          <w:tab w:val="clear" w:pos="2148"/>
        </w:tabs>
        <w:ind w:left="0" w:hanging="12"/>
        <w:jc w:val="both"/>
      </w:pPr>
      <w:r w:rsidRPr="00123187">
        <w:t xml:space="preserve">Выбрать закладку ленты </w:t>
      </w:r>
      <w:r w:rsidRPr="00123187">
        <w:rPr>
          <w:b/>
          <w:bCs/>
          <w:i/>
          <w:iCs/>
        </w:rPr>
        <w:t>Данные</w:t>
      </w:r>
      <w:r w:rsidRPr="00123187">
        <w:t xml:space="preserve"> → кнопка </w:t>
      </w:r>
      <w:r w:rsidRPr="00123187">
        <w:rPr>
          <w:b/>
          <w:bCs/>
          <w:i/>
          <w:iCs/>
        </w:rPr>
        <w:t>Фильтр</w:t>
      </w:r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7"/>
        </w:numPr>
        <w:tabs>
          <w:tab w:val="clear" w:pos="2148"/>
        </w:tabs>
        <w:ind w:left="0" w:hanging="12"/>
        <w:jc w:val="both"/>
      </w:pPr>
      <w:r w:rsidRPr="00123187">
        <w:t xml:space="preserve">В столбце </w:t>
      </w:r>
      <w:r w:rsidRPr="00123187">
        <w:rPr>
          <w:b/>
          <w:bCs/>
        </w:rPr>
        <w:t>Время</w:t>
      </w:r>
      <w:r w:rsidRPr="00123187">
        <w:t xml:space="preserve"> выбрать </w:t>
      </w:r>
      <w:r w:rsidRPr="00123187">
        <w:rPr>
          <w:b/>
          <w:bCs/>
          <w:i/>
          <w:iCs/>
        </w:rPr>
        <w:t>Числовые фильтры</w:t>
      </w:r>
      <w:r w:rsidRPr="00123187">
        <w:t xml:space="preserve"> → </w:t>
      </w:r>
      <w:r w:rsidRPr="00123187">
        <w:rPr>
          <w:b/>
          <w:bCs/>
          <w:i/>
          <w:iCs/>
        </w:rPr>
        <w:t>Настраиваемый фильтр</w:t>
      </w:r>
      <w:r w:rsidRPr="00123187">
        <w:t xml:space="preserve"> → указать условие (рис. 8)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  <w:r w:rsidRPr="00123187">
        <w:rPr>
          <w:b/>
          <w:bCs/>
        </w:rPr>
        <w:t xml:space="preserve"> </w:t>
      </w:r>
    </w:p>
    <w:p w:rsidR="000E4CDA" w:rsidRPr="00123187" w:rsidRDefault="006A002F" w:rsidP="006B0ACA">
      <w:pPr>
        <w:widowControl w:val="0"/>
        <w:ind w:hanging="12"/>
        <w:jc w:val="both"/>
      </w:pPr>
      <w:r>
        <w:rPr>
          <w:noProof/>
          <w:lang w:val="en-US" w:eastAsia="en-US"/>
        </w:rPr>
        <w:pict>
          <v:group id="_x0000_s1060" style="position:absolute;left:0;text-align:left;margin-left:.45pt;margin-top:17.05pt;width:348pt;height:132.65pt;z-index:6;mso-wrap-distance-top:2.85pt" coordorigin="848,3974" coordsize="6960,2653">
            <v:shape id="_x0000_s1061" type="#_x0000_t202" style="position:absolute;left:848;top:6290;width:6960;height:337" stroked="f">
              <v:imagedata grayscale="t"/>
              <v:textbox inset="0,0,0,0">
                <w:txbxContent>
                  <w:p w:rsidR="000E4CDA" w:rsidRPr="003D52DC" w:rsidRDefault="000E4CDA" w:rsidP="00B070AF">
                    <w:pPr>
                      <w:jc w:val="center"/>
                    </w:pPr>
                    <w:r w:rsidRPr="003D52DC">
                      <w:t>Рисунок 8 – Фильтрация</w:t>
                    </w:r>
                  </w:p>
                  <w:p w:rsidR="000E4CDA" w:rsidRDefault="000E4CDA"/>
                </w:txbxContent>
              </v:textbox>
            </v:shape>
            <v:shape id="_x0000_s1062" type="#_x0000_t75" style="position:absolute;left:881;top:3974;width:6909;height:2264;visibility:visible;mso-position-horizontal:center">
              <v:imagedata r:id="rId21" o:title="" grayscale="t"/>
            </v:shape>
            <w10:wrap type="topAndBottom"/>
          </v:group>
        </w:pict>
      </w:r>
      <w:r w:rsidR="000E4CDA" w:rsidRPr="00123187">
        <w:t>Результаты представлены в приложении Е.</w:t>
      </w:r>
    </w:p>
    <w:p w:rsidR="000E4CDA" w:rsidRPr="00123187" w:rsidRDefault="000E4CDA" w:rsidP="008A5322">
      <w:pPr>
        <w:pStyle w:val="2"/>
        <w:widowControl w:val="0"/>
        <w:rPr>
          <w:lang w:val="ru-RU"/>
        </w:rPr>
      </w:pPr>
      <w:bookmarkStart w:id="14" w:name="_Toc379309586"/>
      <w:r w:rsidRPr="00123187">
        <w:rPr>
          <w:lang w:val="ru-RU"/>
        </w:rPr>
        <w:t>Построение графика</w:t>
      </w:r>
      <w:bookmarkEnd w:id="14"/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Задание</w:t>
      </w:r>
    </w:p>
    <w:p w:rsidR="000E4CDA" w:rsidRPr="00123187" w:rsidRDefault="000E4CDA" w:rsidP="006B0ACA">
      <w:pPr>
        <w:widowControl w:val="0"/>
        <w:numPr>
          <w:ilvl w:val="0"/>
          <w:numId w:val="31"/>
        </w:numPr>
        <w:pBdr>
          <w:top w:val="single" w:sz="12" w:space="1" w:color="auto"/>
          <w:bottom w:val="single" w:sz="12" w:space="1" w:color="auto"/>
        </w:pBdr>
        <w:tabs>
          <w:tab w:val="clear" w:pos="2148"/>
        </w:tabs>
        <w:ind w:left="0" w:firstLine="0"/>
        <w:jc w:val="both"/>
        <w:rPr>
          <w:sz w:val="22"/>
          <w:szCs w:val="22"/>
        </w:rPr>
      </w:pPr>
      <w:r w:rsidRPr="00123187">
        <w:rPr>
          <w:sz w:val="22"/>
          <w:szCs w:val="22"/>
        </w:rPr>
        <w:t xml:space="preserve">Построить цилиндрическую диаграмму, которая демонстрирует время </w:t>
      </w:r>
      <w:proofErr w:type="spellStart"/>
      <w:r w:rsidRPr="00123187">
        <w:rPr>
          <w:sz w:val="22"/>
          <w:szCs w:val="22"/>
        </w:rPr>
        <w:t>криодеструкции</w:t>
      </w:r>
      <w:proofErr w:type="spellEnd"/>
      <w:r w:rsidRPr="00123187">
        <w:rPr>
          <w:sz w:val="22"/>
          <w:szCs w:val="22"/>
        </w:rPr>
        <w:t xml:space="preserve"> кожных рубцов исследуемой группы больных. Результат разместить на листе “</w:t>
      </w:r>
      <w:proofErr w:type="spellStart"/>
      <w:r w:rsidRPr="00123187">
        <w:rPr>
          <w:b/>
          <w:bCs/>
          <w:i/>
          <w:iCs/>
          <w:sz w:val="22"/>
          <w:szCs w:val="22"/>
        </w:rPr>
        <w:t>Диаграмма_Фамилия</w:t>
      </w:r>
      <w:proofErr w:type="spellEnd"/>
      <w:r w:rsidRPr="00123187">
        <w:rPr>
          <w:sz w:val="22"/>
          <w:szCs w:val="22"/>
        </w:rPr>
        <w:t>”.</w:t>
      </w:r>
    </w:p>
    <w:p w:rsidR="000E4CDA" w:rsidRPr="00123187" w:rsidRDefault="000E4CDA" w:rsidP="008208FA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8A5322">
      <w:pPr>
        <w:widowControl w:val="0"/>
        <w:numPr>
          <w:ilvl w:val="0"/>
          <w:numId w:val="10"/>
        </w:numPr>
        <w:tabs>
          <w:tab w:val="left" w:pos="425"/>
        </w:tabs>
        <w:ind w:left="426" w:hanging="450"/>
        <w:jc w:val="both"/>
      </w:pPr>
      <w:r w:rsidRPr="00123187">
        <w:t>Откры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.</w:t>
      </w:r>
    </w:p>
    <w:p w:rsidR="000E4CDA" w:rsidRPr="00123187" w:rsidRDefault="000E4CDA" w:rsidP="006B0ACA">
      <w:pPr>
        <w:widowControl w:val="0"/>
        <w:numPr>
          <w:ilvl w:val="0"/>
          <w:numId w:val="10"/>
        </w:numPr>
        <w:tabs>
          <w:tab w:val="clear" w:pos="2345"/>
          <w:tab w:val="left" w:pos="0"/>
        </w:tabs>
        <w:ind w:left="0" w:hanging="24"/>
        <w:jc w:val="both"/>
      </w:pPr>
      <w:r w:rsidRPr="00123187">
        <w:t xml:space="preserve">Выбрать закладку ленты </w:t>
      </w:r>
      <w:r w:rsidRPr="00123187">
        <w:rPr>
          <w:b/>
          <w:bCs/>
          <w:i/>
          <w:iCs/>
        </w:rPr>
        <w:t>Вставка</w:t>
      </w:r>
      <w:r w:rsidRPr="00123187">
        <w:t xml:space="preserve"> → группа </w:t>
      </w:r>
      <w:r w:rsidRPr="00123187">
        <w:rPr>
          <w:b/>
          <w:bCs/>
          <w:i/>
          <w:iCs/>
        </w:rPr>
        <w:t xml:space="preserve">Диаграммы </w:t>
      </w:r>
      <w:r w:rsidRPr="00123187">
        <w:t xml:space="preserve">→ в появившемся диалоговом окне </w:t>
      </w:r>
      <w:r w:rsidRPr="00123187">
        <w:rPr>
          <w:b/>
          <w:bCs/>
          <w:i/>
          <w:iCs/>
        </w:rPr>
        <w:t>Вставка диаграммы</w:t>
      </w:r>
      <w:r w:rsidRPr="00123187">
        <w:t xml:space="preserve"> выбрать </w:t>
      </w:r>
      <w:r w:rsidRPr="00123187">
        <w:rPr>
          <w:b/>
          <w:bCs/>
          <w:i/>
          <w:iCs/>
        </w:rPr>
        <w:t>Гистограмма</w:t>
      </w:r>
      <w:r w:rsidRPr="00123187">
        <w:t xml:space="preserve"> → </w:t>
      </w:r>
      <w:r w:rsidRPr="00123187">
        <w:rPr>
          <w:b/>
          <w:bCs/>
          <w:i/>
          <w:iCs/>
        </w:rPr>
        <w:t>Цилиндрическая с группировкой</w:t>
      </w:r>
      <w:r w:rsidRPr="00123187">
        <w:t xml:space="preserve"> →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t xml:space="preserve"> (рис. 9).</w:t>
      </w:r>
    </w:p>
    <w:p w:rsidR="000E4CDA" w:rsidRPr="00123187" w:rsidRDefault="006A002F" w:rsidP="006B0ACA">
      <w:pPr>
        <w:widowControl w:val="0"/>
        <w:numPr>
          <w:ilvl w:val="0"/>
          <w:numId w:val="10"/>
        </w:numPr>
        <w:tabs>
          <w:tab w:val="clear" w:pos="2345"/>
          <w:tab w:val="left" w:pos="0"/>
        </w:tabs>
        <w:ind w:left="0" w:hanging="24"/>
        <w:jc w:val="both"/>
      </w:pPr>
      <w:r>
        <w:rPr>
          <w:noProof/>
          <w:lang w:val="en-US" w:eastAsia="en-US"/>
        </w:rPr>
        <w:lastRenderedPageBreak/>
        <w:pict>
          <v:group id="_x0000_s1063" style="position:absolute;left:0;text-align:left;margin-left:-.2pt;margin-top:2.1pt;width:348.55pt;height:266.05pt;z-index:7" coordorigin="849,889" coordsize="6971,5321">
            <v:shape id="_x0000_s1064" type="#_x0000_t75" style="position:absolute;left:850;top:889;width:6970;height:4670;visibility:visible">
              <v:imagedata r:id="rId22" o:title="" grayscale="t"/>
            </v:shape>
            <v:shape id="_x0000_s1065" type="#_x0000_t202" style="position:absolute;left:849;top:5810;width:6970;height:400;mso-position-horizontal:center" stroked="f">
              <v:imagedata grayscale="t"/>
              <v:textbox inset="0,0,0,0">
                <w:txbxContent>
                  <w:p w:rsidR="000E4CDA" w:rsidRPr="00FC05DC" w:rsidRDefault="000E4CDA" w:rsidP="00DC6159">
                    <w:pPr>
                      <w:jc w:val="center"/>
                    </w:pPr>
                    <w:r w:rsidRPr="003D52DC">
                      <w:t>Рисунок </w:t>
                    </w:r>
                    <w:r>
                      <w:t>9</w:t>
                    </w:r>
                    <w:r w:rsidRPr="003D52DC">
                      <w:t xml:space="preserve"> – </w:t>
                    </w:r>
                    <w:r>
                      <w:t>Вставка диаграммы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Закладка ленты </w:t>
      </w:r>
      <w:r w:rsidR="000E4CDA" w:rsidRPr="00123187">
        <w:rPr>
          <w:b/>
          <w:bCs/>
          <w:i/>
          <w:iCs/>
        </w:rPr>
        <w:t>Работа с диаграммами</w:t>
      </w:r>
      <w:r w:rsidR="000E4CDA" w:rsidRPr="00123187">
        <w:t xml:space="preserve"> → закладка </w:t>
      </w:r>
      <w:r w:rsidR="000E4CDA" w:rsidRPr="00123187">
        <w:rPr>
          <w:b/>
          <w:bCs/>
          <w:i/>
          <w:iCs/>
        </w:rPr>
        <w:t>Конструктор</w:t>
      </w:r>
      <w:r w:rsidR="000E4CDA" w:rsidRPr="00123187">
        <w:t xml:space="preserve"> → группа </w:t>
      </w:r>
      <w:r w:rsidR="000E4CDA" w:rsidRPr="00123187">
        <w:rPr>
          <w:b/>
          <w:bCs/>
          <w:i/>
          <w:iCs/>
        </w:rPr>
        <w:t>Данные</w:t>
      </w:r>
      <w:r w:rsidR="000E4CDA" w:rsidRPr="00123187">
        <w:t xml:space="preserve"> → команда</w:t>
      </w:r>
      <w:proofErr w:type="gramStart"/>
      <w:r w:rsidR="000E4CDA" w:rsidRPr="00123187">
        <w:t xml:space="preserve"> </w:t>
      </w:r>
      <w:r w:rsidR="000E4CDA" w:rsidRPr="00123187">
        <w:rPr>
          <w:b/>
          <w:bCs/>
          <w:i/>
          <w:iCs/>
        </w:rPr>
        <w:t>В</w:t>
      </w:r>
      <w:proofErr w:type="gramEnd"/>
      <w:r w:rsidR="000E4CDA" w:rsidRPr="00123187">
        <w:rPr>
          <w:b/>
          <w:bCs/>
          <w:i/>
          <w:iCs/>
        </w:rPr>
        <w:t>ыбрать данные</w:t>
      </w:r>
      <w:r w:rsidR="000E4CDA" w:rsidRPr="00123187">
        <w:t xml:space="preserve">. В появившемся окне </w:t>
      </w:r>
      <w:r w:rsidR="000E4CDA" w:rsidRPr="00123187">
        <w:rPr>
          <w:b/>
          <w:bCs/>
          <w:i/>
          <w:iCs/>
        </w:rPr>
        <w:t xml:space="preserve">Выбор источника данных </w:t>
      </w:r>
      <w:r w:rsidR="000E4CDA" w:rsidRPr="00123187">
        <w:t xml:space="preserve">в поле </w:t>
      </w:r>
      <w:r w:rsidR="000E4CDA" w:rsidRPr="00123187">
        <w:rPr>
          <w:b/>
          <w:bCs/>
          <w:i/>
          <w:iCs/>
        </w:rPr>
        <w:t>Диапазон данных для диаграммы</w:t>
      </w:r>
      <w:r w:rsidR="000E4CDA" w:rsidRPr="00123187">
        <w:t xml:space="preserve"> указать блок ячеек </w:t>
      </w:r>
      <w:r w:rsidR="000E4CDA" w:rsidRPr="00123187">
        <w:rPr>
          <w:b/>
          <w:bCs/>
        </w:rPr>
        <w:t>D6:D15</w:t>
      </w:r>
      <w:r w:rsidR="000E4CDA" w:rsidRPr="00123187">
        <w:t xml:space="preserve">; в поле </w:t>
      </w:r>
      <w:r w:rsidR="000E4CDA" w:rsidRPr="00123187">
        <w:rPr>
          <w:b/>
          <w:bCs/>
          <w:i/>
          <w:iCs/>
        </w:rPr>
        <w:t>Подписи горизонтальной оси (категории)</w:t>
      </w:r>
      <w:r w:rsidR="000E4CDA" w:rsidRPr="00123187">
        <w:t xml:space="preserve"> нажать кнопку</w:t>
      </w:r>
      <w:proofErr w:type="gramStart"/>
      <w:r w:rsidR="000E4CDA" w:rsidRPr="00123187">
        <w:t xml:space="preserve"> </w:t>
      </w:r>
      <w:r w:rsidR="000E4CDA" w:rsidRPr="00123187">
        <w:rPr>
          <w:b/>
          <w:bCs/>
          <w:i/>
          <w:iCs/>
        </w:rPr>
        <w:t>И</w:t>
      </w:r>
      <w:proofErr w:type="gramEnd"/>
      <w:r w:rsidR="000E4CDA" w:rsidRPr="00123187">
        <w:rPr>
          <w:b/>
          <w:bCs/>
          <w:i/>
          <w:iCs/>
        </w:rPr>
        <w:t>зменить</w:t>
      </w:r>
      <w:r w:rsidR="000E4CDA" w:rsidRPr="00123187">
        <w:t xml:space="preserve">. В появившемся окне </w:t>
      </w:r>
      <w:r w:rsidR="000E4CDA" w:rsidRPr="00123187">
        <w:rPr>
          <w:b/>
          <w:bCs/>
          <w:i/>
          <w:iCs/>
        </w:rPr>
        <w:t>Подписи оси</w:t>
      </w:r>
      <w:r w:rsidR="000E4CDA" w:rsidRPr="00123187">
        <w:t xml:space="preserve"> в поле </w:t>
      </w:r>
      <w:r w:rsidR="000E4CDA" w:rsidRPr="00123187">
        <w:rPr>
          <w:b/>
          <w:bCs/>
          <w:i/>
          <w:iCs/>
        </w:rPr>
        <w:t>Диапазон подписей оси</w:t>
      </w:r>
      <w:r w:rsidR="000E4CDA" w:rsidRPr="00123187">
        <w:t xml:space="preserve"> указать блок ячеек </w:t>
      </w:r>
      <w:r w:rsidR="000E4CDA" w:rsidRPr="00123187">
        <w:rPr>
          <w:b/>
          <w:bCs/>
        </w:rPr>
        <w:t>В</w:t>
      </w:r>
      <w:proofErr w:type="gramStart"/>
      <w:r w:rsidR="000E4CDA" w:rsidRPr="00123187">
        <w:rPr>
          <w:b/>
          <w:bCs/>
        </w:rPr>
        <w:t>6</w:t>
      </w:r>
      <w:proofErr w:type="gramEnd"/>
      <w:r w:rsidR="000E4CDA" w:rsidRPr="00123187">
        <w:rPr>
          <w:b/>
          <w:bCs/>
        </w:rPr>
        <w:t>:В15</w:t>
      </w:r>
      <w:r w:rsidR="000E4CDA" w:rsidRPr="00123187">
        <w:t xml:space="preserve"> → </w:t>
      </w:r>
      <w:r w:rsidR="000E4CDA" w:rsidRPr="00123187">
        <w:rPr>
          <w:b/>
          <w:bCs/>
          <w:i/>
          <w:iCs/>
        </w:rPr>
        <w:t>ОК</w:t>
      </w:r>
      <w:r w:rsidR="000E4CDA" w:rsidRPr="00123187">
        <w:t xml:space="preserve"> → </w:t>
      </w:r>
      <w:proofErr w:type="gramStart"/>
      <w:r w:rsidR="000E4CDA" w:rsidRPr="00123187">
        <w:rPr>
          <w:b/>
          <w:bCs/>
          <w:i/>
          <w:iCs/>
        </w:rPr>
        <w:t>ОК</w:t>
      </w:r>
      <w:proofErr w:type="gramEnd"/>
      <w:r w:rsidR="000E4CDA" w:rsidRPr="00123187">
        <w:rPr>
          <w:b/>
          <w:bCs/>
          <w:i/>
          <w:iCs/>
        </w:rPr>
        <w:t xml:space="preserve"> </w:t>
      </w:r>
      <w:r w:rsidR="000E4CDA" w:rsidRPr="00123187">
        <w:t>(рис.10).</w:t>
      </w:r>
    </w:p>
    <w:p w:rsidR="000E4CDA" w:rsidRPr="00123187" w:rsidRDefault="000E4CDA" w:rsidP="00784BFB">
      <w:pPr>
        <w:widowControl w:val="0"/>
        <w:numPr>
          <w:ilvl w:val="0"/>
          <w:numId w:val="10"/>
        </w:numPr>
        <w:tabs>
          <w:tab w:val="clear" w:pos="2345"/>
          <w:tab w:val="left" w:pos="0"/>
          <w:tab w:val="left" w:pos="426"/>
        </w:tabs>
        <w:ind w:left="0" w:hanging="24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>Конструктор</w:t>
      </w:r>
      <w:r w:rsidRPr="00123187">
        <w:t xml:space="preserve"> → группа </w:t>
      </w:r>
      <w:r w:rsidRPr="00123187">
        <w:rPr>
          <w:b/>
          <w:bCs/>
          <w:i/>
          <w:iCs/>
        </w:rPr>
        <w:t>Макеты диаграмм</w:t>
      </w:r>
      <w:r w:rsidRPr="00123187">
        <w:t xml:space="preserve"> → </w:t>
      </w:r>
      <w:r w:rsidRPr="00123187">
        <w:rPr>
          <w:b/>
          <w:bCs/>
          <w:i/>
          <w:iCs/>
        </w:rPr>
        <w:t>Макет</w:t>
      </w:r>
      <w:proofErr w:type="gramStart"/>
      <w:r w:rsidRPr="00123187">
        <w:rPr>
          <w:b/>
          <w:bCs/>
          <w:i/>
          <w:iCs/>
        </w:rPr>
        <w:t>9</w:t>
      </w:r>
      <w:proofErr w:type="gramEnd"/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10"/>
        </w:numPr>
        <w:tabs>
          <w:tab w:val="clear" w:pos="2345"/>
          <w:tab w:val="left" w:pos="0"/>
        </w:tabs>
        <w:ind w:left="0" w:hanging="24"/>
        <w:jc w:val="both"/>
      </w:pPr>
      <w:r w:rsidRPr="00123187">
        <w:t>Активизировать диаграмму и отредактировать ее элементы:</w:t>
      </w:r>
    </w:p>
    <w:p w:rsidR="000E4CDA" w:rsidRPr="00123187" w:rsidRDefault="000E4CDA" w:rsidP="006B0ACA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</w:pPr>
      <w:r w:rsidRPr="00123187">
        <w:t xml:space="preserve">название диаграммы – </w:t>
      </w:r>
      <w:r w:rsidRPr="00123187">
        <w:rPr>
          <w:b/>
          <w:bCs/>
        </w:rPr>
        <w:t xml:space="preserve">Время </w:t>
      </w:r>
      <w:proofErr w:type="spellStart"/>
      <w:r w:rsidRPr="00123187">
        <w:rPr>
          <w:b/>
          <w:bCs/>
        </w:rPr>
        <w:t>криодеструкции</w:t>
      </w:r>
      <w:proofErr w:type="spellEnd"/>
      <w:r w:rsidRPr="00123187">
        <w:rPr>
          <w:b/>
          <w:bCs/>
        </w:rPr>
        <w:t xml:space="preserve"> кожных рубцов;</w:t>
      </w:r>
    </w:p>
    <w:p w:rsidR="000E4CDA" w:rsidRPr="00123187" w:rsidRDefault="000E4CDA" w:rsidP="006B0ACA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</w:pPr>
      <w:r w:rsidRPr="00123187">
        <w:t>название оси (</w:t>
      </w:r>
      <w:proofErr w:type="gramStart"/>
      <w:r w:rsidRPr="00123187">
        <w:t>вертикальная</w:t>
      </w:r>
      <w:proofErr w:type="gramEnd"/>
      <w:r w:rsidRPr="00123187">
        <w:t xml:space="preserve">) – </w:t>
      </w:r>
      <w:r w:rsidRPr="00123187">
        <w:rPr>
          <w:b/>
          <w:bCs/>
        </w:rPr>
        <w:t>Время, мин;</w:t>
      </w:r>
    </w:p>
    <w:p w:rsidR="000E4CDA" w:rsidRPr="00123187" w:rsidRDefault="000E4CDA" w:rsidP="006B0ACA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</w:pPr>
      <w:r w:rsidRPr="00123187">
        <w:t>название оси (</w:t>
      </w:r>
      <w:proofErr w:type="gramStart"/>
      <w:r w:rsidRPr="00123187">
        <w:t>горизонтальная</w:t>
      </w:r>
      <w:proofErr w:type="gramEnd"/>
      <w:r w:rsidRPr="00123187">
        <w:t xml:space="preserve">) – </w:t>
      </w:r>
      <w:r w:rsidRPr="00123187">
        <w:rPr>
          <w:b/>
          <w:bCs/>
        </w:rPr>
        <w:t>Пациент</w:t>
      </w:r>
      <w:r w:rsidRPr="00123187">
        <w:t>.</w:t>
      </w:r>
    </w:p>
    <w:p w:rsidR="000E4CDA" w:rsidRPr="00123187" w:rsidRDefault="000E4CDA" w:rsidP="006B0ACA">
      <w:pPr>
        <w:widowControl w:val="0"/>
        <w:numPr>
          <w:ilvl w:val="0"/>
          <w:numId w:val="10"/>
        </w:numPr>
        <w:tabs>
          <w:tab w:val="clear" w:pos="2345"/>
          <w:tab w:val="left" w:pos="0"/>
        </w:tabs>
        <w:ind w:left="0" w:hanging="24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>Макет</w:t>
      </w:r>
      <w:r w:rsidRPr="00123187">
        <w:t xml:space="preserve">→ группа </w:t>
      </w:r>
      <w:r w:rsidRPr="00123187">
        <w:rPr>
          <w:b/>
          <w:bCs/>
          <w:i/>
          <w:iCs/>
        </w:rPr>
        <w:t>Подписи</w:t>
      </w:r>
      <w:r w:rsidRPr="00123187">
        <w:t xml:space="preserve"> → команда </w:t>
      </w:r>
      <w:r w:rsidRPr="00123187">
        <w:rPr>
          <w:b/>
          <w:bCs/>
          <w:i/>
          <w:iCs/>
        </w:rPr>
        <w:t>Легенда</w:t>
      </w:r>
      <w:proofErr w:type="gramStart"/>
      <w:r w:rsidRPr="00123187">
        <w:rPr>
          <w:b/>
          <w:bCs/>
          <w:i/>
          <w:iCs/>
        </w:rPr>
        <w:t xml:space="preserve"> </w:t>
      </w:r>
      <w:r w:rsidRPr="00123187">
        <w:t xml:space="preserve">→ </w:t>
      </w:r>
      <w:r w:rsidRPr="00123187">
        <w:rPr>
          <w:b/>
          <w:bCs/>
          <w:i/>
          <w:iCs/>
        </w:rPr>
        <w:t>Н</w:t>
      </w:r>
      <w:proofErr w:type="gramEnd"/>
      <w:r w:rsidRPr="00123187">
        <w:rPr>
          <w:b/>
          <w:bCs/>
          <w:i/>
          <w:iCs/>
        </w:rPr>
        <w:t>ет</w:t>
      </w:r>
      <w:r w:rsidRPr="00123187">
        <w:t>.</w:t>
      </w:r>
    </w:p>
    <w:p w:rsidR="000E4CDA" w:rsidRPr="00123187" w:rsidRDefault="006A002F" w:rsidP="00784BFB">
      <w:pPr>
        <w:widowControl w:val="0"/>
        <w:numPr>
          <w:ilvl w:val="0"/>
          <w:numId w:val="10"/>
        </w:numPr>
        <w:tabs>
          <w:tab w:val="clear" w:pos="2345"/>
          <w:tab w:val="left" w:pos="0"/>
        </w:tabs>
        <w:ind w:left="0" w:hanging="24"/>
        <w:jc w:val="both"/>
      </w:pPr>
      <w:r>
        <w:rPr>
          <w:noProof/>
          <w:lang w:val="en-US" w:eastAsia="en-US"/>
        </w:rPr>
        <w:lastRenderedPageBreak/>
        <w:pict>
          <v:group id="_x0000_s1066" style="position:absolute;left:0;text-align:left;margin-left:-.1pt;margin-top:1.8pt;width:348.55pt;height:241.95pt;z-index:8" coordorigin="852,891" coordsize="6971,4839">
            <v:group id="_x0000_s1067" style="position:absolute;left:852;top:891;width:6970;height:4159" coordorigin="852,891" coordsize="6970,4159">
              <v:shape id="_x0000_s1068" type="#_x0000_t75" style="position:absolute;left:852;top:891;width:6970;height:3630;visibility:visible">
                <v:imagedata r:id="rId23" o:title="" grayscale="t"/>
              </v:shape>
              <v:shape id="_x0000_s1069" type="#_x0000_t75" style="position:absolute;left:1002;top:3320;width:5100;height:1730;visibility:visible">
                <v:imagedata r:id="rId24" o:title="" grayscale="t"/>
              </v:shape>
            </v:group>
            <v:shape id="_x0000_s1070" type="#_x0000_t202" style="position:absolute;left:853;top:5280;width:6970;height:450;mso-position-horizontal:center" stroked="f">
              <v:imagedata grayscale="t"/>
              <v:textbox inset="0,0,0,0">
                <w:txbxContent>
                  <w:p w:rsidR="000E4CDA" w:rsidRPr="006C11E2" w:rsidRDefault="000E4CDA" w:rsidP="006C11E2">
                    <w:pPr>
                      <w:jc w:val="center"/>
                    </w:pPr>
                    <w:r w:rsidRPr="006C11E2">
                      <w:t>Рисунок 10 – Подписи данных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Закладка ленты </w:t>
      </w:r>
      <w:r w:rsidR="000E4CDA" w:rsidRPr="00123187">
        <w:rPr>
          <w:b/>
          <w:bCs/>
          <w:i/>
          <w:iCs/>
        </w:rPr>
        <w:t>Работа с диаграммами</w:t>
      </w:r>
      <w:r w:rsidR="000E4CDA" w:rsidRPr="00123187">
        <w:t xml:space="preserve"> → закладка </w:t>
      </w:r>
      <w:r w:rsidR="000E4CDA" w:rsidRPr="00123187">
        <w:rPr>
          <w:b/>
          <w:bCs/>
          <w:i/>
          <w:iCs/>
        </w:rPr>
        <w:t>Конструктор</w:t>
      </w:r>
      <w:r w:rsidR="000E4CDA" w:rsidRPr="00123187">
        <w:t xml:space="preserve"> → группа </w:t>
      </w:r>
      <w:r w:rsidR="000E4CDA" w:rsidRPr="00123187">
        <w:rPr>
          <w:b/>
          <w:bCs/>
          <w:i/>
          <w:iCs/>
        </w:rPr>
        <w:t>Расположение</w:t>
      </w:r>
      <w:r w:rsidR="000E4CDA" w:rsidRPr="00123187">
        <w:t xml:space="preserve"> → команда</w:t>
      </w:r>
      <w:proofErr w:type="gramStart"/>
      <w:r w:rsidR="000E4CDA" w:rsidRPr="00123187">
        <w:t xml:space="preserve"> </w:t>
      </w:r>
      <w:r w:rsidR="000E4CDA" w:rsidRPr="00123187">
        <w:rPr>
          <w:b/>
          <w:bCs/>
          <w:i/>
          <w:iCs/>
        </w:rPr>
        <w:t>П</w:t>
      </w:r>
      <w:proofErr w:type="gramEnd"/>
      <w:r w:rsidR="000E4CDA" w:rsidRPr="00123187">
        <w:rPr>
          <w:b/>
          <w:bCs/>
          <w:i/>
          <w:iCs/>
        </w:rPr>
        <w:t>ереместить диаграмму</w:t>
      </w:r>
      <w:r w:rsidR="000E4CDA" w:rsidRPr="00123187">
        <w:t xml:space="preserve">. В появившемся окне </w:t>
      </w:r>
      <w:r w:rsidR="000E4CDA" w:rsidRPr="00123187">
        <w:rPr>
          <w:b/>
          <w:bCs/>
          <w:i/>
          <w:iCs/>
        </w:rPr>
        <w:t xml:space="preserve">Перемещение диаграммы </w:t>
      </w:r>
      <w:r w:rsidR="000E4CDA" w:rsidRPr="00123187">
        <w:t xml:space="preserve">выбрать </w:t>
      </w:r>
      <w:r w:rsidR="000E4CDA" w:rsidRPr="00123187">
        <w:rPr>
          <w:b/>
          <w:bCs/>
          <w:i/>
          <w:iCs/>
        </w:rPr>
        <w:t>на отдельном листе</w:t>
      </w:r>
      <w:r w:rsidR="000E4CDA" w:rsidRPr="00123187">
        <w:t xml:space="preserve"> и указать его название </w:t>
      </w:r>
      <w:proofErr w:type="spellStart"/>
      <w:r w:rsidR="000E4CDA" w:rsidRPr="00123187">
        <w:rPr>
          <w:b/>
          <w:bCs/>
        </w:rPr>
        <w:t>Диаграмма_Фамилия</w:t>
      </w:r>
      <w:proofErr w:type="spellEnd"/>
      <w:r w:rsidR="000E4CDA" w:rsidRPr="00123187">
        <w:t xml:space="preserve"> (рис. 11).</w:t>
      </w:r>
    </w:p>
    <w:p w:rsidR="000E4CDA" w:rsidRPr="00123187" w:rsidRDefault="006A002F" w:rsidP="00784BFB">
      <w:pPr>
        <w:widowControl w:val="0"/>
        <w:tabs>
          <w:tab w:val="left" w:pos="0"/>
        </w:tabs>
        <w:ind w:hanging="24"/>
        <w:jc w:val="both"/>
      </w:pPr>
      <w:r>
        <w:rPr>
          <w:noProof/>
          <w:lang w:val="en-US" w:eastAsia="en-US"/>
        </w:rPr>
        <w:pict>
          <v:group id="_x0000_s1071" style="position:absolute;left:0;text-align:left;margin-left:.05pt;margin-top:21.55pt;width:348.55pt;height:160.8pt;z-index:9" coordorigin="849,7177" coordsize="6971,3216">
            <v:shape id="_x0000_s1072" type="#_x0000_t75" style="position:absolute;left:850;top:7177;width:6970;height:2750;visibility:visible">
              <v:imagedata r:id="rId25" o:title="" grayscale="t"/>
            </v:shape>
            <v:shape id="_x0000_s1073" type="#_x0000_t202" style="position:absolute;left:849;top:10053;width:6971;height:340" strokecolor="white">
              <v:imagedata grayscale="t"/>
              <v:textbox inset="0,0,0,0">
                <w:txbxContent>
                  <w:p w:rsidR="000E4CDA" w:rsidRPr="006C11E2" w:rsidRDefault="000E4CDA" w:rsidP="00A053E1">
                    <w:pPr>
                      <w:jc w:val="center"/>
                    </w:pPr>
                    <w:r w:rsidRPr="006C11E2">
                      <w:t>Рисунок 1</w:t>
                    </w:r>
                    <w:r>
                      <w:t>1</w:t>
                    </w:r>
                    <w:r w:rsidRPr="006C11E2">
                      <w:t xml:space="preserve"> – </w:t>
                    </w:r>
                    <w:r>
                      <w:t>Размещение диаграммы</w:t>
                    </w:r>
                  </w:p>
                  <w:p w:rsidR="000E4CDA" w:rsidRDefault="000E4CDA"/>
                </w:txbxContent>
              </v:textbox>
            </v:shape>
            <w10:wrap type="topAndBottom"/>
          </v:group>
        </w:pict>
      </w:r>
      <w:r w:rsidR="000E4CDA" w:rsidRPr="00123187">
        <w:t>Результаты представлены в приложении Ж.</w:t>
      </w:r>
    </w:p>
    <w:p w:rsidR="000E4CDA" w:rsidRPr="00123187" w:rsidRDefault="000E4CDA" w:rsidP="009903D0">
      <w:pPr>
        <w:pStyle w:val="2"/>
        <w:widowControl w:val="0"/>
        <w:spacing w:before="0"/>
        <w:rPr>
          <w:lang w:val="ru-RU"/>
        </w:rPr>
      </w:pPr>
      <w:bookmarkStart w:id="15" w:name="_Toc379309587"/>
      <w:r w:rsidRPr="00123187">
        <w:rPr>
          <w:lang w:val="ru-RU"/>
        </w:rPr>
        <w:lastRenderedPageBreak/>
        <w:t>Статистический анализ данных</w:t>
      </w:r>
      <w:bookmarkEnd w:id="15"/>
    </w:p>
    <w:p w:rsidR="000E4CDA" w:rsidRPr="00123187" w:rsidRDefault="000E4CDA" w:rsidP="00A053E1">
      <w:pPr>
        <w:widowControl w:val="0"/>
        <w:pBdr>
          <w:bottom w:val="single" w:sz="12" w:space="1" w:color="auto"/>
        </w:pBdr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Задание</w:t>
      </w:r>
    </w:p>
    <w:p w:rsidR="000E4CDA" w:rsidRPr="00123187" w:rsidRDefault="000E4CDA" w:rsidP="00B01CDB">
      <w:pPr>
        <w:widowControl w:val="0"/>
        <w:numPr>
          <w:ilvl w:val="0"/>
          <w:numId w:val="38"/>
        </w:numPr>
        <w:tabs>
          <w:tab w:val="clear" w:pos="2345"/>
          <w:tab w:val="num" w:pos="426"/>
        </w:tabs>
        <w:ind w:left="426" w:hanging="426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Провести статистический анализ данных на листе “</w:t>
      </w:r>
      <w:proofErr w:type="spellStart"/>
      <w:r w:rsidRPr="00123187">
        <w:rPr>
          <w:b/>
          <w:bCs/>
          <w:i/>
          <w:iCs/>
          <w:sz w:val="22"/>
          <w:szCs w:val="22"/>
        </w:rPr>
        <w:t>СА_Фамилия</w:t>
      </w:r>
      <w:proofErr w:type="spellEnd"/>
      <w:r w:rsidRPr="00123187">
        <w:rPr>
          <w:sz w:val="22"/>
          <w:szCs w:val="22"/>
        </w:rPr>
        <w:t>”:</w:t>
      </w:r>
    </w:p>
    <w:p w:rsidR="000E4CDA" w:rsidRPr="00123187" w:rsidRDefault="000E4CDA" w:rsidP="00784BFB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567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рассчитать величину коэффициента корреляции для двух выборок </w:t>
      </w:r>
      <w:r w:rsidRPr="00123187">
        <w:rPr>
          <w:i/>
          <w:iCs/>
          <w:sz w:val="22"/>
          <w:szCs w:val="22"/>
        </w:rPr>
        <w:t>Х</w:t>
      </w:r>
      <w:r w:rsidRPr="00123187">
        <w:rPr>
          <w:sz w:val="22"/>
          <w:szCs w:val="22"/>
        </w:rPr>
        <w:t> и</w:t>
      </w:r>
      <w:proofErr w:type="gramStart"/>
      <w:r w:rsidRPr="00123187">
        <w:rPr>
          <w:sz w:val="22"/>
          <w:szCs w:val="22"/>
        </w:rPr>
        <w:t> </w:t>
      </w:r>
      <w:r w:rsidRPr="00123187">
        <w:rPr>
          <w:i/>
          <w:iCs/>
          <w:sz w:val="22"/>
          <w:szCs w:val="22"/>
        </w:rPr>
        <w:t>У</w:t>
      </w:r>
      <w:proofErr w:type="gramEnd"/>
      <w:r w:rsidRPr="00123187">
        <w:rPr>
          <w:sz w:val="22"/>
          <w:szCs w:val="22"/>
        </w:rPr>
        <w:t>;</w:t>
      </w:r>
    </w:p>
    <w:p w:rsidR="000E4CDA" w:rsidRPr="00123187" w:rsidRDefault="000E4CDA" w:rsidP="00784BFB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567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получить уравнение линейной регрессии</w:t>
      </w:r>
      <w:proofErr w:type="gramStart"/>
      <w:r w:rsidRPr="00123187">
        <w:rPr>
          <w:sz w:val="22"/>
          <w:szCs w:val="22"/>
        </w:rPr>
        <w:t xml:space="preserve"> </w:t>
      </w:r>
      <w:r w:rsidRPr="00123187">
        <w:rPr>
          <w:i/>
          <w:iCs/>
          <w:sz w:val="22"/>
          <w:szCs w:val="22"/>
        </w:rPr>
        <w:t>У</w:t>
      </w:r>
      <w:proofErr w:type="gramEnd"/>
      <w:r w:rsidRPr="00123187">
        <w:rPr>
          <w:sz w:val="22"/>
          <w:szCs w:val="22"/>
        </w:rPr>
        <w:t xml:space="preserve"> по </w:t>
      </w:r>
      <w:r w:rsidRPr="00123187">
        <w:rPr>
          <w:i/>
          <w:iCs/>
          <w:sz w:val="22"/>
          <w:szCs w:val="22"/>
        </w:rPr>
        <w:t>Х</w:t>
      </w:r>
      <w:r w:rsidRPr="00123187">
        <w:rPr>
          <w:sz w:val="22"/>
          <w:szCs w:val="22"/>
        </w:rPr>
        <w:t>;</w:t>
      </w:r>
    </w:p>
    <w:p w:rsidR="000E4CDA" w:rsidRPr="00123187" w:rsidRDefault="000E4CDA" w:rsidP="00784BFB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567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 xml:space="preserve">рассчитать значения времени </w:t>
      </w:r>
      <w:proofErr w:type="spellStart"/>
      <w:r w:rsidRPr="00123187">
        <w:rPr>
          <w:sz w:val="22"/>
          <w:szCs w:val="22"/>
        </w:rPr>
        <w:t>криодеструкции</w:t>
      </w:r>
      <w:proofErr w:type="spellEnd"/>
      <w:r w:rsidRPr="00123187">
        <w:rPr>
          <w:sz w:val="22"/>
          <w:szCs w:val="22"/>
        </w:rPr>
        <w:t> (</w:t>
      </w:r>
      <w:r w:rsidRPr="00123187">
        <w:rPr>
          <w:i/>
          <w:iCs/>
          <w:sz w:val="22"/>
          <w:szCs w:val="22"/>
        </w:rPr>
        <w:t>У</w:t>
      </w:r>
      <w:r w:rsidRPr="00123187">
        <w:rPr>
          <w:sz w:val="22"/>
          <w:szCs w:val="22"/>
        </w:rPr>
        <w:t>), когда толщина рубца (</w:t>
      </w:r>
      <w:r w:rsidRPr="00123187">
        <w:rPr>
          <w:i/>
          <w:iCs/>
          <w:sz w:val="22"/>
          <w:szCs w:val="22"/>
        </w:rPr>
        <w:t>Х</w:t>
      </w:r>
      <w:r w:rsidRPr="00123187">
        <w:rPr>
          <w:sz w:val="22"/>
          <w:szCs w:val="22"/>
        </w:rPr>
        <w:t>) составляет 15 мм;</w:t>
      </w:r>
    </w:p>
    <w:p w:rsidR="000E4CDA" w:rsidRPr="00123187" w:rsidRDefault="000E4CDA" w:rsidP="00784BFB">
      <w:pPr>
        <w:widowControl w:val="0"/>
        <w:numPr>
          <w:ilvl w:val="0"/>
          <w:numId w:val="4"/>
        </w:numPr>
        <w:tabs>
          <w:tab w:val="clear" w:pos="2148"/>
          <w:tab w:val="left" w:pos="284"/>
          <w:tab w:val="left" w:pos="567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 xml:space="preserve">построить точечную диаграмму, которая демонстрирует соответствие между временем </w:t>
      </w:r>
      <w:proofErr w:type="spellStart"/>
      <w:r w:rsidRPr="00123187">
        <w:rPr>
          <w:sz w:val="22"/>
          <w:szCs w:val="22"/>
        </w:rPr>
        <w:t>криодеструкции</w:t>
      </w:r>
      <w:proofErr w:type="spellEnd"/>
      <w:r w:rsidRPr="00123187">
        <w:rPr>
          <w:sz w:val="22"/>
          <w:szCs w:val="22"/>
        </w:rPr>
        <w:t> (</w:t>
      </w:r>
      <w:r w:rsidRPr="00123187">
        <w:rPr>
          <w:i/>
          <w:iCs/>
          <w:sz w:val="22"/>
          <w:szCs w:val="22"/>
        </w:rPr>
        <w:t>У</w:t>
      </w:r>
      <w:r w:rsidRPr="00123187">
        <w:rPr>
          <w:sz w:val="22"/>
          <w:szCs w:val="22"/>
        </w:rPr>
        <w:t>) и толщиной рубца (</w:t>
      </w:r>
      <w:r w:rsidRPr="00123187">
        <w:rPr>
          <w:i/>
          <w:iCs/>
          <w:sz w:val="22"/>
          <w:szCs w:val="22"/>
        </w:rPr>
        <w:t>Х</w:t>
      </w:r>
      <w:r w:rsidRPr="00123187">
        <w:rPr>
          <w:sz w:val="22"/>
          <w:szCs w:val="22"/>
        </w:rPr>
        <w:t>) исследуемых больных. Результат разместить на листе “</w:t>
      </w:r>
      <w:proofErr w:type="spellStart"/>
      <w:r w:rsidRPr="00123187">
        <w:rPr>
          <w:b/>
          <w:bCs/>
          <w:i/>
          <w:iCs/>
          <w:sz w:val="22"/>
          <w:szCs w:val="22"/>
        </w:rPr>
        <w:t>ХУ_Фамилия</w:t>
      </w:r>
      <w:proofErr w:type="spellEnd"/>
      <w:r w:rsidRPr="00123187">
        <w:rPr>
          <w:sz w:val="22"/>
          <w:szCs w:val="22"/>
        </w:rPr>
        <w:t>”;</w:t>
      </w:r>
    </w:p>
    <w:p w:rsidR="000E4CDA" w:rsidRPr="00123187" w:rsidRDefault="000E4CDA" w:rsidP="00784BFB">
      <w:pPr>
        <w:widowControl w:val="0"/>
        <w:numPr>
          <w:ilvl w:val="0"/>
          <w:numId w:val="4"/>
        </w:numPr>
        <w:pBdr>
          <w:bottom w:val="single" w:sz="12" w:space="1" w:color="auto"/>
        </w:pBdr>
        <w:tabs>
          <w:tab w:val="clear" w:pos="2148"/>
          <w:tab w:val="left" w:pos="284"/>
          <w:tab w:val="left" w:pos="567"/>
        </w:tabs>
        <w:ind w:left="0" w:firstLine="284"/>
        <w:jc w:val="both"/>
        <w:rPr>
          <w:sz w:val="22"/>
          <w:szCs w:val="22"/>
        </w:rPr>
      </w:pPr>
      <w:r w:rsidRPr="00123187">
        <w:rPr>
          <w:sz w:val="22"/>
          <w:szCs w:val="22"/>
        </w:rPr>
        <w:t>добавить на график линию тренда (линейную) и ее уравнение.</w:t>
      </w:r>
    </w:p>
    <w:p w:rsidR="000E4CDA" w:rsidRPr="00123187" w:rsidRDefault="000E4CDA" w:rsidP="00A053E1">
      <w:pPr>
        <w:widowControl w:val="0"/>
        <w:tabs>
          <w:tab w:val="left" w:pos="425"/>
        </w:tabs>
        <w:spacing w:before="120"/>
        <w:jc w:val="both"/>
        <w:rPr>
          <w:i/>
          <w:iCs/>
        </w:rPr>
      </w:pPr>
      <w:r w:rsidRPr="00123187">
        <w:rPr>
          <w:i/>
          <w:iCs/>
        </w:rPr>
        <w:t>Этапы выполнения</w:t>
      </w:r>
      <w:r w:rsidRPr="00123187">
        <w:t>:</w:t>
      </w:r>
    </w:p>
    <w:p w:rsidR="000E4CDA" w:rsidRPr="00123187" w:rsidRDefault="000E4CDA" w:rsidP="00394215">
      <w:pPr>
        <w:widowControl w:val="0"/>
        <w:tabs>
          <w:tab w:val="left" w:pos="425"/>
        </w:tabs>
        <w:spacing w:before="120" w:after="120"/>
        <w:ind w:firstLine="425"/>
        <w:jc w:val="both"/>
        <w:rPr>
          <w:b/>
          <w:bCs/>
        </w:rPr>
      </w:pPr>
      <w:r w:rsidRPr="00123187">
        <w:rPr>
          <w:b/>
          <w:bCs/>
        </w:rPr>
        <w:t>Расчет коэффициента корреляции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</w:tabs>
        <w:ind w:left="0" w:hanging="12"/>
        <w:jc w:val="both"/>
      </w:pPr>
      <w:r w:rsidRPr="00123187">
        <w:t>Скопировать лист “</w:t>
      </w:r>
      <w:proofErr w:type="spellStart"/>
      <w:r w:rsidRPr="00123187">
        <w:rPr>
          <w:b/>
          <w:bCs/>
          <w:i/>
          <w:iCs/>
        </w:rPr>
        <w:t>Расчет_Фамилия</w:t>
      </w:r>
      <w:proofErr w:type="spellEnd"/>
      <w:r w:rsidRPr="00123187">
        <w:t>” и переименовать новый лист на “</w:t>
      </w:r>
      <w:proofErr w:type="spellStart"/>
      <w:r w:rsidRPr="00123187">
        <w:rPr>
          <w:b/>
          <w:bCs/>
          <w:i/>
          <w:iCs/>
        </w:rPr>
        <w:t>СА_Фамилия</w:t>
      </w:r>
      <w:proofErr w:type="spellEnd"/>
      <w:r w:rsidRPr="00123187">
        <w:t xml:space="preserve">”. 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</w:tabs>
        <w:ind w:left="0" w:hanging="12"/>
        <w:jc w:val="both"/>
      </w:pPr>
      <w:r w:rsidRPr="00123187">
        <w:t xml:space="preserve">Ввести в ячейку </w:t>
      </w:r>
      <w:r w:rsidRPr="00123187">
        <w:rPr>
          <w:b/>
          <w:bCs/>
        </w:rPr>
        <w:t>Н</w:t>
      </w:r>
      <w:proofErr w:type="gramStart"/>
      <w:r w:rsidRPr="00123187">
        <w:rPr>
          <w:b/>
          <w:bCs/>
        </w:rPr>
        <w:t>1</w:t>
      </w:r>
      <w:proofErr w:type="gramEnd"/>
      <w:r w:rsidRPr="00123187">
        <w:t xml:space="preserve"> текст “Коэффициент корреляции ”.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</w:tabs>
        <w:ind w:left="0" w:hanging="12"/>
        <w:jc w:val="both"/>
      </w:pPr>
      <w:r w:rsidRPr="00123187">
        <w:t xml:space="preserve">Разместить курсор в ячейке </w:t>
      </w:r>
      <w:r w:rsidRPr="00123187">
        <w:rPr>
          <w:b/>
          <w:bCs/>
        </w:rPr>
        <w:t>Н2</w:t>
      </w:r>
      <w:r w:rsidRPr="00123187">
        <w:t xml:space="preserve">, вызвать мастер функций на закладке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>.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</w:tabs>
        <w:ind w:left="0" w:hanging="12"/>
        <w:jc w:val="both"/>
      </w:pPr>
      <w:r w:rsidRPr="00123187">
        <w:t xml:space="preserve">В появившемся окне </w:t>
      </w:r>
      <w:r w:rsidRPr="00123187">
        <w:rPr>
          <w:b/>
          <w:bCs/>
          <w:i/>
          <w:iCs/>
        </w:rPr>
        <w:t>Мастер функций – шаг 1 из 2</w:t>
      </w:r>
      <w:r w:rsidRPr="00123187">
        <w:t xml:space="preserve"> среди </w:t>
      </w:r>
      <w:r w:rsidRPr="00123187">
        <w:rPr>
          <w:b/>
          <w:bCs/>
          <w:i/>
          <w:iCs/>
        </w:rPr>
        <w:t>Категория</w:t>
      </w:r>
      <w:r w:rsidRPr="00123187">
        <w:t xml:space="preserve"> выбрать </w:t>
      </w:r>
      <w:proofErr w:type="gramStart"/>
      <w:r w:rsidRPr="00123187">
        <w:rPr>
          <w:b/>
          <w:bCs/>
          <w:i/>
          <w:iCs/>
        </w:rPr>
        <w:t>Статистические</w:t>
      </w:r>
      <w:proofErr w:type="gramEnd"/>
      <w:r w:rsidRPr="00123187">
        <w:t>. Из спис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ерите функцию</w:t>
      </w:r>
      <w:r w:rsidRPr="00123187">
        <w:t xml:space="preserve"> указать </w:t>
      </w:r>
      <w:r w:rsidRPr="00123187">
        <w:rPr>
          <w:b/>
          <w:bCs/>
          <w:i/>
          <w:iCs/>
        </w:rPr>
        <w:t>КОРРЕЛ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6A002F" w:rsidP="00784BFB">
      <w:pPr>
        <w:widowControl w:val="0"/>
        <w:numPr>
          <w:ilvl w:val="1"/>
          <w:numId w:val="4"/>
        </w:numPr>
        <w:tabs>
          <w:tab w:val="clear" w:pos="1440"/>
        </w:tabs>
        <w:ind w:left="0" w:hanging="12"/>
        <w:jc w:val="both"/>
      </w:pPr>
      <w:r>
        <w:rPr>
          <w:noProof/>
          <w:lang w:val="en-US" w:eastAsia="en-US"/>
        </w:rPr>
        <w:pict>
          <v:group id="_x0000_s1074" style="position:absolute;left:0;text-align:left;margin-left:.3pt;margin-top:46pt;width:348pt;height:124.5pt;z-index:12;mso-wrap-distance-top:2.85pt" coordorigin="850,8380" coordsize="6960,2490">
            <v:shape id="_x0000_s1075" type="#_x0000_t75" style="position:absolute;left:850;top:8380;width:5227;height:2490;visibility:visible">
              <v:imagedata r:id="rId26" o:title="" grayscale="t"/>
            </v:shape>
            <v:shape id="_x0000_s1076" type="#_x0000_t202" style="position:absolute;left:6077;top:8380;width:1733;height:2490" strokecolor="white">
              <v:imagedata grayscale="t"/>
              <v:textbox inset="0,0,0,0">
                <w:txbxContent>
                  <w:p w:rsidR="000E4CDA" w:rsidRDefault="000E4CDA" w:rsidP="0012777C">
                    <w:pPr>
                      <w:jc w:val="center"/>
                    </w:pPr>
                  </w:p>
                  <w:p w:rsidR="000E4CDA" w:rsidRDefault="000E4CDA" w:rsidP="0012777C">
                    <w:pPr>
                      <w:jc w:val="center"/>
                    </w:pPr>
                  </w:p>
                  <w:p w:rsidR="000E4CDA" w:rsidRPr="0012777C" w:rsidRDefault="000E4CDA" w:rsidP="0012777C">
                    <w:pPr>
                      <w:jc w:val="center"/>
                    </w:pPr>
                    <w:r w:rsidRPr="0012777C">
                      <w:t>Рисунок 1</w:t>
                    </w:r>
                    <w:r>
                      <w:t>2</w:t>
                    </w:r>
                    <w:r w:rsidRPr="0012777C">
                      <w:t xml:space="preserve"> – Аргументы функции КОРРЕЛ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 диалоговом окне </w:t>
      </w:r>
      <w:r w:rsidR="000E4CDA" w:rsidRPr="00123187">
        <w:rPr>
          <w:b/>
          <w:bCs/>
          <w:i/>
          <w:iCs/>
        </w:rPr>
        <w:t>Аргументы функции</w:t>
      </w:r>
      <w:r w:rsidR="000E4CDA" w:rsidRPr="00123187">
        <w:t xml:space="preserve"> указать в качестве массива 1 диапазон ячеек</w:t>
      </w:r>
      <w:proofErr w:type="gramStart"/>
      <w:r w:rsidR="000E4CDA" w:rsidRPr="00123187">
        <w:t> </w:t>
      </w:r>
      <w:r w:rsidR="000E4CDA" w:rsidRPr="00123187">
        <w:rPr>
          <w:i/>
          <w:iCs/>
        </w:rPr>
        <w:t>У</w:t>
      </w:r>
      <w:proofErr w:type="gramEnd"/>
      <w:r w:rsidR="000E4CDA" w:rsidRPr="00123187">
        <w:t xml:space="preserve"> (</w:t>
      </w:r>
      <w:r w:rsidR="000E4CDA" w:rsidRPr="00123187">
        <w:rPr>
          <w:b/>
          <w:bCs/>
        </w:rPr>
        <w:t>D6:D15</w:t>
      </w:r>
      <w:r w:rsidR="000E4CDA" w:rsidRPr="00123187">
        <w:t>), массива 2 – диапазон ячеек </w:t>
      </w:r>
      <w:r w:rsidR="000E4CDA" w:rsidRPr="00123187">
        <w:rPr>
          <w:i/>
          <w:iCs/>
        </w:rPr>
        <w:t>Х</w:t>
      </w:r>
      <w:r w:rsidR="000E4CDA" w:rsidRPr="00123187">
        <w:t xml:space="preserve"> (</w:t>
      </w:r>
      <w:r w:rsidR="000E4CDA" w:rsidRPr="00123187">
        <w:rPr>
          <w:b/>
          <w:bCs/>
        </w:rPr>
        <w:t>Е</w:t>
      </w:r>
      <w:proofErr w:type="gramStart"/>
      <w:r w:rsidR="000E4CDA" w:rsidRPr="00123187">
        <w:rPr>
          <w:b/>
          <w:bCs/>
        </w:rPr>
        <w:t>6</w:t>
      </w:r>
      <w:proofErr w:type="gramEnd"/>
      <w:r w:rsidR="000E4CDA" w:rsidRPr="00123187">
        <w:rPr>
          <w:b/>
          <w:bCs/>
        </w:rPr>
        <w:t>:</w:t>
      </w:r>
      <w:proofErr w:type="gramStart"/>
      <w:r w:rsidR="000E4CDA" w:rsidRPr="00123187">
        <w:rPr>
          <w:b/>
          <w:bCs/>
        </w:rPr>
        <w:t>Е15</w:t>
      </w:r>
      <w:r w:rsidR="000E4CDA" w:rsidRPr="00123187">
        <w:t>).</w:t>
      </w:r>
      <w:proofErr w:type="gramEnd"/>
      <w:r w:rsidR="000E4CDA" w:rsidRPr="00123187">
        <w:t xml:space="preserve"> Нажать </w:t>
      </w:r>
      <w:proofErr w:type="gramStart"/>
      <w:r w:rsidR="000E4CDA" w:rsidRPr="00123187">
        <w:rPr>
          <w:b/>
          <w:bCs/>
          <w:i/>
          <w:iCs/>
        </w:rPr>
        <w:t>ОК</w:t>
      </w:r>
      <w:proofErr w:type="gramEnd"/>
      <w:r w:rsidR="000E4CDA" w:rsidRPr="00123187">
        <w:rPr>
          <w:b/>
          <w:bCs/>
          <w:i/>
          <w:iCs/>
        </w:rPr>
        <w:t xml:space="preserve"> </w:t>
      </w:r>
      <w:r w:rsidR="000E4CDA" w:rsidRPr="00123187">
        <w:t>(рис. 12).</w:t>
      </w:r>
    </w:p>
    <w:p w:rsidR="000E4CDA" w:rsidRPr="00123187" w:rsidRDefault="000E4CDA" w:rsidP="00A1064C">
      <w:pPr>
        <w:widowControl w:val="0"/>
        <w:tabs>
          <w:tab w:val="left" w:pos="425"/>
        </w:tabs>
        <w:spacing w:after="120"/>
        <w:ind w:firstLine="425"/>
        <w:jc w:val="both"/>
        <w:rPr>
          <w:b/>
          <w:bCs/>
          <w:i/>
          <w:iCs/>
        </w:rPr>
      </w:pPr>
      <w:r w:rsidRPr="00123187">
        <w:rPr>
          <w:b/>
          <w:bCs/>
        </w:rPr>
        <w:lastRenderedPageBreak/>
        <w:t xml:space="preserve">Расчет коэффициентов уравнения линейной регрессии </w:t>
      </w:r>
      <w:r w:rsidRPr="00123187">
        <w:rPr>
          <w:b/>
          <w:bCs/>
        </w:rPr>
        <w:br/>
      </w:r>
      <w:r w:rsidRPr="00123187">
        <w:rPr>
          <w:b/>
          <w:bCs/>
          <w:i/>
          <w:iCs/>
        </w:rPr>
        <w:t>y = a + </w:t>
      </w:r>
      <w:proofErr w:type="spellStart"/>
      <w:r w:rsidRPr="00123187">
        <w:rPr>
          <w:b/>
          <w:bCs/>
          <w:i/>
          <w:iCs/>
        </w:rPr>
        <w:t>bx</w:t>
      </w:r>
      <w:proofErr w:type="spellEnd"/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вести в ячейку </w:t>
      </w:r>
      <w:r w:rsidRPr="00123187">
        <w:rPr>
          <w:b/>
          <w:bCs/>
        </w:rPr>
        <w:t>I1</w:t>
      </w:r>
      <w:r w:rsidRPr="00123187">
        <w:t xml:space="preserve"> текст “</w:t>
      </w:r>
      <w:r w:rsidRPr="00123187">
        <w:rPr>
          <w:b/>
          <w:bCs/>
          <w:i/>
          <w:iCs/>
        </w:rPr>
        <w:t>a</w:t>
      </w:r>
      <w:r w:rsidRPr="00123187">
        <w:t xml:space="preserve">”, </w:t>
      </w:r>
      <w:r w:rsidRPr="00123187">
        <w:rPr>
          <w:b/>
          <w:bCs/>
        </w:rPr>
        <w:t>J1</w:t>
      </w:r>
      <w:r w:rsidRPr="00123187">
        <w:t xml:space="preserve"> –“</w:t>
      </w:r>
      <w:r w:rsidRPr="00123187">
        <w:rPr>
          <w:b/>
          <w:bCs/>
          <w:i/>
          <w:iCs/>
        </w:rPr>
        <w:t>b</w:t>
      </w:r>
      <w:r w:rsidRPr="00123187">
        <w:t>”.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 ячейке </w:t>
      </w:r>
      <w:r w:rsidRPr="00123187">
        <w:rPr>
          <w:b/>
          <w:bCs/>
        </w:rPr>
        <w:t xml:space="preserve">I2 </w:t>
      </w:r>
      <w:r w:rsidRPr="00123187">
        <w:t xml:space="preserve">вызвать мастер функций на закладке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 xml:space="preserve">. </w:t>
      </w:r>
    </w:p>
    <w:p w:rsidR="000E4CDA" w:rsidRPr="00123187" w:rsidRDefault="000E4CDA" w:rsidP="00784BFB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 появившемся окне </w:t>
      </w:r>
      <w:r w:rsidRPr="00123187">
        <w:rPr>
          <w:b/>
          <w:bCs/>
          <w:i/>
          <w:iCs/>
        </w:rPr>
        <w:t xml:space="preserve">Мастер функций – шаг 1 из 2 </w:t>
      </w:r>
      <w:r w:rsidRPr="00123187">
        <w:t xml:space="preserve">среди </w:t>
      </w:r>
      <w:r w:rsidRPr="00123187">
        <w:rPr>
          <w:b/>
          <w:bCs/>
          <w:i/>
          <w:iCs/>
        </w:rPr>
        <w:t>Категория</w:t>
      </w:r>
      <w:r w:rsidRPr="00123187">
        <w:t xml:space="preserve"> выбрать </w:t>
      </w:r>
      <w:proofErr w:type="gramStart"/>
      <w:r w:rsidRPr="00123187">
        <w:rPr>
          <w:b/>
          <w:bCs/>
          <w:i/>
          <w:iCs/>
        </w:rPr>
        <w:t>Статистические</w:t>
      </w:r>
      <w:proofErr w:type="gramEnd"/>
      <w:r w:rsidRPr="00123187">
        <w:t>. Из спис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ерите функцию</w:t>
      </w:r>
      <w:r w:rsidRPr="00123187">
        <w:t xml:space="preserve"> указать </w:t>
      </w:r>
      <w:r w:rsidRPr="00123187">
        <w:rPr>
          <w:b/>
          <w:bCs/>
          <w:i/>
          <w:iCs/>
        </w:rPr>
        <w:t>ОТРЕЗОК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6A002F" w:rsidP="00784BFB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>
        <w:rPr>
          <w:noProof/>
          <w:lang w:val="en-US" w:eastAsia="en-US"/>
        </w:rPr>
        <w:pict>
          <v:group id="_x0000_s1077" style="position:absolute;left:0;text-align:left;margin-left:-.2pt;margin-top:59.6pt;width:348.55pt;height:123pt;z-index:13;mso-wrap-distance-top:2.85pt;mso-wrap-distance-bottom:2.85pt" coordorigin="859,4283" coordsize="6971,2460">
            <v:shape id="_x0000_s1078" type="#_x0000_t75" style="position:absolute;left:859;top:4283;width:5357;height:2460;visibility:visible">
              <v:imagedata r:id="rId27" o:title="" grayscale="t"/>
            </v:shape>
            <v:shape id="_x0000_s1079" type="#_x0000_t202" style="position:absolute;left:6216;top:4283;width:1614;height:2377" strokecolor="white">
              <v:imagedata grayscale="t"/>
              <v:textbox inset="0,0,0,0">
                <w:txbxContent>
                  <w:p w:rsidR="000E4CDA" w:rsidRDefault="000E4CDA" w:rsidP="0012777C">
                    <w:pPr>
                      <w:jc w:val="center"/>
                    </w:pPr>
                  </w:p>
                  <w:p w:rsidR="000E4CDA" w:rsidRDefault="000E4CDA" w:rsidP="0012777C">
                    <w:pPr>
                      <w:jc w:val="center"/>
                    </w:pPr>
                  </w:p>
                  <w:p w:rsidR="000E4CDA" w:rsidRPr="0012777C" w:rsidRDefault="000E4CDA" w:rsidP="0012777C">
                    <w:pPr>
                      <w:jc w:val="center"/>
                    </w:pPr>
                    <w:r w:rsidRPr="0012777C">
                      <w:t>Рисунок 1</w:t>
                    </w:r>
                    <w:r>
                      <w:t>3</w:t>
                    </w:r>
                    <w:r w:rsidRPr="0012777C">
                      <w:t xml:space="preserve"> – Аргументы функции </w:t>
                    </w:r>
                    <w:r>
                      <w:t>ОТРЕЗОК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В диалоговом окне </w:t>
      </w:r>
      <w:r w:rsidR="000E4CDA" w:rsidRPr="00123187">
        <w:rPr>
          <w:b/>
          <w:bCs/>
          <w:i/>
          <w:iCs/>
        </w:rPr>
        <w:t>Аргументы функции</w:t>
      </w:r>
      <w:r w:rsidR="000E4CDA" w:rsidRPr="00123187">
        <w:t xml:space="preserve">  в качестве </w:t>
      </w:r>
      <w:proofErr w:type="spellStart"/>
      <w:r w:rsidR="000E4CDA" w:rsidRPr="00123187">
        <w:rPr>
          <w:b/>
          <w:bCs/>
          <w:i/>
          <w:iCs/>
        </w:rPr>
        <w:t>Известные_значения_у</w:t>
      </w:r>
      <w:proofErr w:type="spellEnd"/>
      <w:r w:rsidR="000E4CDA" w:rsidRPr="00123187">
        <w:t xml:space="preserve"> указать диапазон ячеек</w:t>
      </w:r>
      <w:proofErr w:type="gramStart"/>
      <w:r w:rsidR="000E4CDA" w:rsidRPr="00123187">
        <w:t> </w:t>
      </w:r>
      <w:r w:rsidR="000E4CDA" w:rsidRPr="00123187">
        <w:rPr>
          <w:i/>
          <w:iCs/>
        </w:rPr>
        <w:t>У</w:t>
      </w:r>
      <w:proofErr w:type="gramEnd"/>
      <w:r w:rsidR="000E4CDA" w:rsidRPr="00123187">
        <w:t xml:space="preserve"> (</w:t>
      </w:r>
      <w:r w:rsidR="000E4CDA" w:rsidRPr="00123187">
        <w:rPr>
          <w:b/>
          <w:bCs/>
        </w:rPr>
        <w:t>D6:D15</w:t>
      </w:r>
      <w:r w:rsidR="000E4CDA" w:rsidRPr="00123187">
        <w:t xml:space="preserve">), </w:t>
      </w:r>
      <w:proofErr w:type="spellStart"/>
      <w:r w:rsidR="000E4CDA" w:rsidRPr="00123187">
        <w:rPr>
          <w:b/>
          <w:bCs/>
          <w:i/>
          <w:iCs/>
        </w:rPr>
        <w:t>Известные_значения_х</w:t>
      </w:r>
      <w:proofErr w:type="spellEnd"/>
      <w:r w:rsidR="000E4CDA" w:rsidRPr="00123187">
        <w:t xml:space="preserve"> – диапазон ячеек </w:t>
      </w:r>
      <w:r w:rsidR="000E4CDA" w:rsidRPr="00123187">
        <w:rPr>
          <w:i/>
          <w:iCs/>
        </w:rPr>
        <w:t>Х</w:t>
      </w:r>
      <w:r w:rsidR="000E4CDA" w:rsidRPr="00123187">
        <w:t xml:space="preserve"> (</w:t>
      </w:r>
      <w:r w:rsidR="000E4CDA" w:rsidRPr="00123187">
        <w:rPr>
          <w:b/>
          <w:bCs/>
        </w:rPr>
        <w:t>Е</w:t>
      </w:r>
      <w:proofErr w:type="gramStart"/>
      <w:r w:rsidR="000E4CDA" w:rsidRPr="00123187">
        <w:rPr>
          <w:b/>
          <w:bCs/>
        </w:rPr>
        <w:t>6</w:t>
      </w:r>
      <w:proofErr w:type="gramEnd"/>
      <w:r w:rsidR="000E4CDA" w:rsidRPr="00123187">
        <w:rPr>
          <w:b/>
          <w:bCs/>
        </w:rPr>
        <w:t>:</w:t>
      </w:r>
      <w:proofErr w:type="gramStart"/>
      <w:r w:rsidR="000E4CDA" w:rsidRPr="00123187">
        <w:rPr>
          <w:b/>
          <w:bCs/>
        </w:rPr>
        <w:t>Е15</w:t>
      </w:r>
      <w:r w:rsidR="000E4CDA" w:rsidRPr="00123187">
        <w:t>).</w:t>
      </w:r>
      <w:proofErr w:type="gramEnd"/>
      <w:r w:rsidR="000E4CDA" w:rsidRPr="00123187">
        <w:t xml:space="preserve"> Нажать </w:t>
      </w:r>
      <w:proofErr w:type="gramStart"/>
      <w:r w:rsidR="000E4CDA" w:rsidRPr="00123187">
        <w:rPr>
          <w:b/>
          <w:bCs/>
          <w:i/>
          <w:iCs/>
        </w:rPr>
        <w:t>ОК</w:t>
      </w:r>
      <w:proofErr w:type="gramEnd"/>
      <w:r w:rsidR="000E4CDA" w:rsidRPr="00123187">
        <w:rPr>
          <w:b/>
          <w:bCs/>
          <w:i/>
          <w:iCs/>
        </w:rPr>
        <w:t xml:space="preserve"> </w:t>
      </w:r>
      <w:r w:rsidR="000E4CDA" w:rsidRPr="00123187">
        <w:t>(рис. 13).</w:t>
      </w:r>
    </w:p>
    <w:p w:rsidR="000E4CDA" w:rsidRPr="00123187" w:rsidRDefault="000E4CDA" w:rsidP="009264E8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 ячейке </w:t>
      </w:r>
      <w:r w:rsidRPr="00123187">
        <w:rPr>
          <w:b/>
          <w:bCs/>
        </w:rPr>
        <w:t xml:space="preserve">J2 </w:t>
      </w:r>
      <w:r w:rsidRPr="00123187">
        <w:t xml:space="preserve">вызвать мастер функций на закладке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 xml:space="preserve">. </w:t>
      </w:r>
    </w:p>
    <w:p w:rsidR="000E4CDA" w:rsidRPr="00123187" w:rsidRDefault="000E4CDA" w:rsidP="009264E8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 появившемся окне </w:t>
      </w:r>
      <w:r w:rsidRPr="00123187">
        <w:rPr>
          <w:b/>
          <w:bCs/>
          <w:i/>
          <w:iCs/>
        </w:rPr>
        <w:t xml:space="preserve">Мастер функций – шаг 1 из 2 </w:t>
      </w:r>
      <w:r w:rsidRPr="00123187">
        <w:t xml:space="preserve">среди </w:t>
      </w:r>
      <w:r w:rsidRPr="00123187">
        <w:rPr>
          <w:b/>
          <w:bCs/>
          <w:i/>
          <w:iCs/>
        </w:rPr>
        <w:t>Категория</w:t>
      </w:r>
      <w:r w:rsidRPr="00123187">
        <w:t xml:space="preserve"> выбрать </w:t>
      </w:r>
      <w:proofErr w:type="gramStart"/>
      <w:r w:rsidRPr="00123187">
        <w:rPr>
          <w:b/>
          <w:bCs/>
          <w:i/>
          <w:iCs/>
        </w:rPr>
        <w:t>Статистические</w:t>
      </w:r>
      <w:proofErr w:type="gramEnd"/>
      <w:r w:rsidRPr="00123187">
        <w:t>. Из спис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ерите функцию</w:t>
      </w:r>
      <w:r w:rsidRPr="00123187">
        <w:t xml:space="preserve"> указать </w:t>
      </w:r>
      <w:r w:rsidRPr="00123187">
        <w:rPr>
          <w:b/>
          <w:bCs/>
          <w:i/>
          <w:iCs/>
        </w:rPr>
        <w:t>НАКЛОН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9264E8">
      <w:pPr>
        <w:widowControl w:val="0"/>
        <w:numPr>
          <w:ilvl w:val="1"/>
          <w:numId w:val="4"/>
        </w:numPr>
        <w:tabs>
          <w:tab w:val="clear" w:pos="1440"/>
          <w:tab w:val="left" w:pos="0"/>
        </w:tabs>
        <w:ind w:left="0" w:firstLine="0"/>
        <w:jc w:val="both"/>
      </w:pPr>
      <w:r w:rsidRPr="00123187">
        <w:t xml:space="preserve">В диалоговом окне </w:t>
      </w:r>
      <w:r w:rsidRPr="00123187">
        <w:rPr>
          <w:b/>
          <w:bCs/>
          <w:i/>
          <w:iCs/>
        </w:rPr>
        <w:t>Аргументы функции</w:t>
      </w:r>
      <w:r w:rsidRPr="00123187">
        <w:t xml:space="preserve"> в качестве </w:t>
      </w:r>
      <w:proofErr w:type="spellStart"/>
      <w:r w:rsidRPr="00123187">
        <w:rPr>
          <w:b/>
          <w:bCs/>
          <w:i/>
          <w:iCs/>
        </w:rPr>
        <w:t>Известные_значения_у</w:t>
      </w:r>
      <w:proofErr w:type="spellEnd"/>
      <w:r w:rsidRPr="00123187">
        <w:t xml:space="preserve"> указать диапазон ячеек</w:t>
      </w:r>
      <w:proofErr w:type="gramStart"/>
      <w:r w:rsidRPr="00123187">
        <w:t> </w:t>
      </w:r>
      <w:r w:rsidRPr="00123187">
        <w:rPr>
          <w:i/>
          <w:iCs/>
        </w:rPr>
        <w:t>У</w:t>
      </w:r>
      <w:proofErr w:type="gramEnd"/>
      <w:r w:rsidRPr="00123187">
        <w:t xml:space="preserve"> (</w:t>
      </w:r>
      <w:r w:rsidRPr="00123187">
        <w:rPr>
          <w:b/>
          <w:bCs/>
        </w:rPr>
        <w:t>D6:D15</w:t>
      </w:r>
      <w:r w:rsidRPr="00123187">
        <w:t xml:space="preserve">), </w:t>
      </w:r>
      <w:proofErr w:type="spellStart"/>
      <w:r w:rsidRPr="00123187">
        <w:rPr>
          <w:b/>
          <w:bCs/>
          <w:i/>
          <w:iCs/>
        </w:rPr>
        <w:t>Известные_значения_х</w:t>
      </w:r>
      <w:proofErr w:type="spellEnd"/>
      <w:r w:rsidRPr="00123187">
        <w:t xml:space="preserve"> – диапазон ячеек </w:t>
      </w:r>
      <w:r w:rsidRPr="00123187">
        <w:rPr>
          <w:i/>
          <w:iCs/>
        </w:rPr>
        <w:t>Х</w:t>
      </w:r>
      <w:r w:rsidRPr="00123187">
        <w:t xml:space="preserve"> (</w:t>
      </w:r>
      <w:r w:rsidRPr="00123187">
        <w:rPr>
          <w:b/>
          <w:bCs/>
        </w:rPr>
        <w:t>Е</w:t>
      </w:r>
      <w:proofErr w:type="gramStart"/>
      <w:r w:rsidRPr="00123187">
        <w:rPr>
          <w:b/>
          <w:bCs/>
        </w:rPr>
        <w:t>6</w:t>
      </w:r>
      <w:proofErr w:type="gramEnd"/>
      <w:r w:rsidRPr="00123187">
        <w:rPr>
          <w:b/>
          <w:bCs/>
        </w:rPr>
        <w:t>:</w:t>
      </w:r>
      <w:proofErr w:type="gramStart"/>
      <w:r w:rsidRPr="00123187">
        <w:rPr>
          <w:b/>
          <w:bCs/>
        </w:rPr>
        <w:t>Е15</w:t>
      </w:r>
      <w:r w:rsidRPr="00123187">
        <w:t>).</w:t>
      </w:r>
      <w:proofErr w:type="gramEnd"/>
      <w:r w:rsidRPr="00123187">
        <w:t xml:space="preserve"> Нажать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rPr>
          <w:b/>
          <w:bCs/>
          <w:i/>
          <w:iCs/>
        </w:rPr>
        <w:t xml:space="preserve"> </w:t>
      </w:r>
      <w:r w:rsidRPr="00123187">
        <w:t>(рис. 14).</w:t>
      </w:r>
    </w:p>
    <w:p w:rsidR="000E4CDA" w:rsidRPr="00123187" w:rsidRDefault="006A002F" w:rsidP="008A5322">
      <w:pPr>
        <w:widowControl w:val="0"/>
        <w:tabs>
          <w:tab w:val="left" w:pos="425"/>
        </w:tabs>
        <w:spacing w:before="120" w:after="120"/>
        <w:ind w:firstLine="425"/>
        <w:jc w:val="both"/>
      </w:pPr>
      <w:r>
        <w:rPr>
          <w:noProof/>
          <w:lang w:val="en-US" w:eastAsia="en-US"/>
        </w:rPr>
        <w:lastRenderedPageBreak/>
        <w:pict>
          <v:group id="_x0000_s1080" style="position:absolute;left:0;text-align:left;margin-left:42.35pt;margin-top:-3.7pt;width:348.55pt;height:123.85pt;z-index:14;mso-position-horizontal-relative:page" coordorigin="847,7180" coordsize="6971,2477">
            <v:shape id="_x0000_s1081" type="#_x0000_t75" style="position:absolute;left:847;top:7180;width:5499;height:2477;visibility:visible">
              <v:imagedata r:id="rId28" o:title="" grayscale="t"/>
            </v:shape>
            <v:shape id="_x0000_s1082" type="#_x0000_t202" style="position:absolute;left:6346;top:7180;width:1472;height:2396" strokecolor="white">
              <v:imagedata grayscale="t"/>
              <v:textbox style="mso-next-textbox:#_x0000_s1082" inset="0,0,0,0">
                <w:txbxContent>
                  <w:p w:rsidR="000E4CDA" w:rsidRDefault="000E4CDA" w:rsidP="00A1064C">
                    <w:pPr>
                      <w:jc w:val="center"/>
                    </w:pPr>
                  </w:p>
                  <w:p w:rsidR="000E4CDA" w:rsidRDefault="000E4CDA" w:rsidP="00A1064C">
                    <w:pPr>
                      <w:jc w:val="center"/>
                    </w:pPr>
                  </w:p>
                  <w:p w:rsidR="000E4CDA" w:rsidRPr="0012777C" w:rsidRDefault="000E4CDA" w:rsidP="00A1064C">
                    <w:pPr>
                      <w:jc w:val="center"/>
                    </w:pPr>
                    <w:r w:rsidRPr="0012777C">
                      <w:t>Рисунок 1</w:t>
                    </w:r>
                    <w:r>
                      <w:t>4</w:t>
                    </w:r>
                    <w:r w:rsidRPr="0012777C">
                      <w:t xml:space="preserve"> – Аргументы функции </w:t>
                    </w:r>
                    <w:r>
                      <w:t>НАКЛОН</w:t>
                    </w:r>
                  </w:p>
                </w:txbxContent>
              </v:textbox>
            </v:shape>
            <w10:wrap type="topAndBottom" anchorx="page"/>
          </v:group>
        </w:pict>
      </w:r>
      <w:r w:rsidR="000E4CDA" w:rsidRPr="00123187">
        <w:rPr>
          <w:b/>
          <w:bCs/>
        </w:rPr>
        <w:t xml:space="preserve">Расчет времени </w:t>
      </w:r>
      <w:proofErr w:type="spellStart"/>
      <w:r w:rsidR="000E4CDA" w:rsidRPr="00123187">
        <w:rPr>
          <w:b/>
          <w:bCs/>
        </w:rPr>
        <w:t>криодеструкции</w:t>
      </w:r>
      <w:proofErr w:type="spellEnd"/>
      <w:r w:rsidR="000E4CDA" w:rsidRPr="00123187">
        <w:rPr>
          <w:b/>
          <w:bCs/>
        </w:rPr>
        <w:t xml:space="preserve"> </w:t>
      </w:r>
    </w:p>
    <w:p w:rsidR="000E4CDA" w:rsidRPr="00123187" w:rsidRDefault="000E4CDA" w:rsidP="008A5322">
      <w:pPr>
        <w:widowControl w:val="0"/>
        <w:numPr>
          <w:ilvl w:val="1"/>
          <w:numId w:val="4"/>
        </w:numPr>
        <w:tabs>
          <w:tab w:val="clear" w:pos="1440"/>
          <w:tab w:val="left" w:pos="425"/>
        </w:tabs>
        <w:ind w:left="426" w:hanging="438"/>
        <w:jc w:val="both"/>
      </w:pPr>
      <w:r w:rsidRPr="00123187">
        <w:t xml:space="preserve">Ввести в ячейку </w:t>
      </w:r>
      <w:r w:rsidRPr="00123187">
        <w:rPr>
          <w:b/>
          <w:bCs/>
        </w:rPr>
        <w:t xml:space="preserve">Е20 </w:t>
      </w:r>
      <w:r w:rsidRPr="00123187">
        <w:t>число 15.</w:t>
      </w:r>
      <w:r w:rsidRPr="00123187">
        <w:rPr>
          <w:b/>
          <w:bCs/>
        </w:rPr>
        <w:t xml:space="preserve"> </w:t>
      </w:r>
    </w:p>
    <w:p w:rsidR="000E4CDA" w:rsidRPr="00123187" w:rsidRDefault="000E4CDA" w:rsidP="008A5322">
      <w:pPr>
        <w:widowControl w:val="0"/>
        <w:numPr>
          <w:ilvl w:val="1"/>
          <w:numId w:val="4"/>
        </w:numPr>
        <w:tabs>
          <w:tab w:val="clear" w:pos="1440"/>
          <w:tab w:val="left" w:pos="425"/>
        </w:tabs>
        <w:ind w:left="426" w:hanging="438"/>
        <w:jc w:val="both"/>
      </w:pPr>
      <w:r w:rsidRPr="00123187">
        <w:t xml:space="preserve">В ячейке </w:t>
      </w:r>
      <w:r w:rsidRPr="00123187">
        <w:rPr>
          <w:b/>
          <w:bCs/>
        </w:rPr>
        <w:t xml:space="preserve">D20 </w:t>
      </w:r>
      <w:r w:rsidRPr="00123187">
        <w:t xml:space="preserve">вызвать мастер функций на закладке ленты </w:t>
      </w:r>
      <w:r w:rsidRPr="00123187">
        <w:rPr>
          <w:b/>
          <w:bCs/>
          <w:i/>
          <w:iCs/>
        </w:rPr>
        <w:t>Формулы</w:t>
      </w:r>
      <w:r w:rsidRPr="00123187">
        <w:t xml:space="preserve"> → кноп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ставить функцию</w:t>
      </w:r>
      <w:r w:rsidRPr="00123187">
        <w:t>.</w:t>
      </w:r>
    </w:p>
    <w:p w:rsidR="000E4CDA" w:rsidRPr="00123187" w:rsidRDefault="000E4CDA" w:rsidP="008A5322">
      <w:pPr>
        <w:widowControl w:val="0"/>
        <w:numPr>
          <w:ilvl w:val="1"/>
          <w:numId w:val="4"/>
        </w:numPr>
        <w:tabs>
          <w:tab w:val="clear" w:pos="1440"/>
          <w:tab w:val="left" w:pos="425"/>
        </w:tabs>
        <w:ind w:left="426" w:hanging="438"/>
        <w:jc w:val="both"/>
      </w:pPr>
      <w:r w:rsidRPr="00123187">
        <w:t xml:space="preserve">В появившемся окне </w:t>
      </w:r>
      <w:r w:rsidRPr="00123187">
        <w:rPr>
          <w:b/>
          <w:bCs/>
          <w:i/>
          <w:iCs/>
        </w:rPr>
        <w:t xml:space="preserve">Мастер функций – шаг 1 из 2 </w:t>
      </w:r>
      <w:r w:rsidRPr="00123187">
        <w:t xml:space="preserve"> </w:t>
      </w:r>
      <w:r w:rsidRPr="00123187">
        <w:rPr>
          <w:b/>
          <w:bCs/>
          <w:i/>
          <w:iCs/>
        </w:rPr>
        <w:t>Категория</w:t>
      </w:r>
      <w:r w:rsidRPr="00123187">
        <w:t xml:space="preserve"> выбрать </w:t>
      </w:r>
      <w:proofErr w:type="gramStart"/>
      <w:r w:rsidRPr="00123187">
        <w:rPr>
          <w:b/>
          <w:bCs/>
          <w:i/>
          <w:iCs/>
        </w:rPr>
        <w:t>Статистические</w:t>
      </w:r>
      <w:proofErr w:type="gramEnd"/>
      <w:r w:rsidRPr="00123187">
        <w:t>. Из списк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ерите функцию</w:t>
      </w:r>
      <w:r w:rsidRPr="00123187">
        <w:t xml:space="preserve"> указать </w:t>
      </w:r>
      <w:r w:rsidRPr="00123187">
        <w:rPr>
          <w:b/>
          <w:bCs/>
          <w:i/>
          <w:iCs/>
        </w:rPr>
        <w:t>ПРЕДСКАЗ</w:t>
      </w:r>
      <w:r w:rsidRPr="00123187">
        <w:t xml:space="preserve">. Нажать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6A002F" w:rsidP="008A5322">
      <w:pPr>
        <w:widowControl w:val="0"/>
        <w:numPr>
          <w:ilvl w:val="1"/>
          <w:numId w:val="4"/>
        </w:numPr>
        <w:tabs>
          <w:tab w:val="clear" w:pos="1440"/>
          <w:tab w:val="left" w:pos="425"/>
          <w:tab w:val="num" w:pos="2148"/>
        </w:tabs>
        <w:ind w:left="426" w:hanging="438"/>
        <w:jc w:val="both"/>
      </w:pPr>
      <w:r>
        <w:rPr>
          <w:noProof/>
          <w:lang w:val="en-US" w:eastAsia="en-US"/>
        </w:rPr>
        <w:pict>
          <v:group id="_x0000_s1083" style="position:absolute;left:0;text-align:left;margin-left:45.95pt;margin-top:57.55pt;width:345.1pt;height:134.5pt;z-index:15;mso-position-horizontal-relative:page" coordorigin="847,6533" coordsize="6902,2690">
            <v:shape id="_x0000_s1084" type="#_x0000_t75" style="position:absolute;left:847;top:6533;width:5430;height:2690;visibility:visible">
              <v:imagedata r:id="rId29" o:title="" grayscale="t"/>
            </v:shape>
            <v:shape id="_x0000_s1085" type="#_x0000_t202" style="position:absolute;left:6277;top:6533;width:1472;height:2607" strokecolor="white">
              <v:imagedata grayscale="t"/>
              <v:textbox inset="0,0,0,0">
                <w:txbxContent>
                  <w:p w:rsidR="000E4CDA" w:rsidRDefault="000E4CDA" w:rsidP="000D4E10">
                    <w:pPr>
                      <w:jc w:val="center"/>
                    </w:pPr>
                  </w:p>
                  <w:p w:rsidR="000E4CDA" w:rsidRDefault="000E4CDA" w:rsidP="000D4E10">
                    <w:pPr>
                      <w:jc w:val="center"/>
                    </w:pPr>
                  </w:p>
                  <w:p w:rsidR="000E4CDA" w:rsidRPr="0012777C" w:rsidRDefault="000E4CDA" w:rsidP="000D4E10">
                    <w:pPr>
                      <w:jc w:val="center"/>
                    </w:pPr>
                    <w:r w:rsidRPr="0012777C">
                      <w:t>Рисунок 1</w:t>
                    </w:r>
                    <w:r>
                      <w:t>5</w:t>
                    </w:r>
                    <w:r w:rsidRPr="0012777C">
                      <w:t xml:space="preserve"> – Аргументы функции </w:t>
                    </w:r>
                    <w:r>
                      <w:t>ПРЕДСКАЗ</w:t>
                    </w:r>
                  </w:p>
                  <w:p w:rsidR="000E4CDA" w:rsidRDefault="000E4CDA"/>
                </w:txbxContent>
              </v:textbox>
            </v:shape>
            <w10:wrap type="topAndBottom" anchorx="page"/>
          </v:group>
        </w:pict>
      </w:r>
      <w:r w:rsidR="000E4CDA" w:rsidRPr="00123187">
        <w:t xml:space="preserve">В диалоговом окне </w:t>
      </w:r>
      <w:r w:rsidR="000E4CDA" w:rsidRPr="00123187">
        <w:rPr>
          <w:b/>
          <w:bCs/>
          <w:i/>
          <w:iCs/>
        </w:rPr>
        <w:t>Аргументы функции</w:t>
      </w:r>
      <w:r w:rsidR="000E4CDA" w:rsidRPr="00123187">
        <w:t xml:space="preserve">  в качестве </w:t>
      </w:r>
      <w:r w:rsidR="000E4CDA" w:rsidRPr="00123187">
        <w:rPr>
          <w:b/>
          <w:bCs/>
          <w:i/>
          <w:iCs/>
        </w:rPr>
        <w:t>Х</w:t>
      </w:r>
      <w:r w:rsidR="000E4CDA" w:rsidRPr="00123187">
        <w:t xml:space="preserve"> указать ячейку </w:t>
      </w:r>
      <w:r w:rsidR="000E4CDA" w:rsidRPr="00123187">
        <w:rPr>
          <w:b/>
          <w:bCs/>
        </w:rPr>
        <w:t>N8</w:t>
      </w:r>
      <w:r w:rsidR="000E4CDA" w:rsidRPr="00123187">
        <w:t>; </w:t>
      </w:r>
      <w:proofErr w:type="spellStart"/>
      <w:r w:rsidR="000E4CDA" w:rsidRPr="00123187">
        <w:rPr>
          <w:b/>
          <w:bCs/>
          <w:i/>
          <w:iCs/>
        </w:rPr>
        <w:t>Известные_значения_у</w:t>
      </w:r>
      <w:proofErr w:type="spellEnd"/>
      <w:r w:rsidR="000E4CDA" w:rsidRPr="00123187">
        <w:t xml:space="preserve"> указать диапазон ячеек</w:t>
      </w:r>
      <w:proofErr w:type="gramStart"/>
      <w:r w:rsidR="000E4CDA" w:rsidRPr="00123187">
        <w:t> </w:t>
      </w:r>
      <w:r w:rsidR="000E4CDA" w:rsidRPr="00123187">
        <w:rPr>
          <w:i/>
          <w:iCs/>
        </w:rPr>
        <w:t>У</w:t>
      </w:r>
      <w:proofErr w:type="gramEnd"/>
      <w:r w:rsidR="000E4CDA" w:rsidRPr="00123187">
        <w:t xml:space="preserve"> (</w:t>
      </w:r>
      <w:r w:rsidR="000E4CDA" w:rsidRPr="00123187">
        <w:rPr>
          <w:b/>
          <w:bCs/>
        </w:rPr>
        <w:t>D6:D15</w:t>
      </w:r>
      <w:r w:rsidR="000E4CDA" w:rsidRPr="00123187">
        <w:t xml:space="preserve">); </w:t>
      </w:r>
      <w:proofErr w:type="spellStart"/>
      <w:r w:rsidR="000E4CDA" w:rsidRPr="00123187">
        <w:rPr>
          <w:b/>
          <w:bCs/>
          <w:i/>
          <w:iCs/>
        </w:rPr>
        <w:t>Известные_значения_х</w:t>
      </w:r>
      <w:proofErr w:type="spellEnd"/>
      <w:r w:rsidR="000E4CDA" w:rsidRPr="00123187">
        <w:t xml:space="preserve"> – диапазон ячеек </w:t>
      </w:r>
      <w:r w:rsidR="000E4CDA" w:rsidRPr="00123187">
        <w:rPr>
          <w:i/>
          <w:iCs/>
        </w:rPr>
        <w:t>Х</w:t>
      </w:r>
      <w:r w:rsidR="000E4CDA" w:rsidRPr="00123187">
        <w:t xml:space="preserve"> (</w:t>
      </w:r>
      <w:r w:rsidR="000E4CDA" w:rsidRPr="00123187">
        <w:rPr>
          <w:b/>
          <w:bCs/>
        </w:rPr>
        <w:t>Е</w:t>
      </w:r>
      <w:proofErr w:type="gramStart"/>
      <w:r w:rsidR="000E4CDA" w:rsidRPr="00123187">
        <w:rPr>
          <w:b/>
          <w:bCs/>
        </w:rPr>
        <w:t>6</w:t>
      </w:r>
      <w:proofErr w:type="gramEnd"/>
      <w:r w:rsidR="000E4CDA" w:rsidRPr="00123187">
        <w:rPr>
          <w:b/>
          <w:bCs/>
        </w:rPr>
        <w:t>:</w:t>
      </w:r>
      <w:proofErr w:type="gramStart"/>
      <w:r w:rsidR="000E4CDA" w:rsidRPr="00123187">
        <w:rPr>
          <w:b/>
          <w:bCs/>
        </w:rPr>
        <w:t>Е15</w:t>
      </w:r>
      <w:r w:rsidR="000E4CDA" w:rsidRPr="00123187">
        <w:t>).</w:t>
      </w:r>
      <w:proofErr w:type="gramEnd"/>
      <w:r w:rsidR="000E4CDA" w:rsidRPr="00123187">
        <w:t xml:space="preserve"> Нажать </w:t>
      </w:r>
      <w:proofErr w:type="gramStart"/>
      <w:r w:rsidR="000E4CDA" w:rsidRPr="00123187">
        <w:rPr>
          <w:b/>
          <w:bCs/>
          <w:i/>
          <w:iCs/>
        </w:rPr>
        <w:t>ОК</w:t>
      </w:r>
      <w:proofErr w:type="gramEnd"/>
      <w:r w:rsidR="000E4CDA" w:rsidRPr="00123187">
        <w:rPr>
          <w:b/>
          <w:bCs/>
          <w:i/>
          <w:iCs/>
        </w:rPr>
        <w:t xml:space="preserve"> </w:t>
      </w:r>
      <w:r w:rsidR="000E4CDA" w:rsidRPr="00123187">
        <w:t>(рис. 15).</w:t>
      </w:r>
      <w:r w:rsidR="000E4CDA" w:rsidRPr="00123187">
        <w:rPr>
          <w:noProof/>
        </w:rPr>
        <w:t xml:space="preserve"> </w:t>
      </w:r>
    </w:p>
    <w:p w:rsidR="000E4CDA" w:rsidRPr="00123187" w:rsidRDefault="000E4CDA" w:rsidP="009264E8">
      <w:pPr>
        <w:widowControl w:val="0"/>
        <w:tabs>
          <w:tab w:val="left" w:pos="0"/>
        </w:tabs>
        <w:jc w:val="both"/>
      </w:pPr>
      <w:r w:rsidRPr="00123187">
        <w:rPr>
          <w:noProof/>
        </w:rPr>
        <w:t>Результаты представлены в приложении И.</w:t>
      </w:r>
    </w:p>
    <w:p w:rsidR="000E4CDA" w:rsidRPr="00123187" w:rsidRDefault="000E4CDA" w:rsidP="00E42650">
      <w:pPr>
        <w:widowControl w:val="0"/>
        <w:tabs>
          <w:tab w:val="left" w:pos="425"/>
        </w:tabs>
        <w:spacing w:before="120" w:after="120"/>
        <w:ind w:firstLine="448"/>
        <w:jc w:val="both"/>
      </w:pPr>
      <w:r w:rsidRPr="00123187">
        <w:rPr>
          <w:b/>
          <w:bCs/>
        </w:rPr>
        <w:t>Построение диаграммы</w:t>
      </w:r>
    </w:p>
    <w:p w:rsidR="000E4CDA" w:rsidRPr="00123187" w:rsidRDefault="000E4CDA" w:rsidP="009264E8">
      <w:pPr>
        <w:widowControl w:val="0"/>
        <w:numPr>
          <w:ilvl w:val="0"/>
          <w:numId w:val="36"/>
        </w:numPr>
        <w:tabs>
          <w:tab w:val="clear" w:pos="2148"/>
          <w:tab w:val="num" w:pos="0"/>
        </w:tabs>
        <w:ind w:left="0" w:firstLine="0"/>
        <w:jc w:val="both"/>
      </w:pPr>
      <w:r w:rsidRPr="00123187">
        <w:t xml:space="preserve">Выбрать закладку ленты </w:t>
      </w:r>
      <w:r w:rsidRPr="00123187">
        <w:rPr>
          <w:b/>
          <w:bCs/>
          <w:i/>
          <w:iCs/>
        </w:rPr>
        <w:t>Вставка</w:t>
      </w:r>
      <w:r w:rsidRPr="00123187">
        <w:t xml:space="preserve"> → группа </w:t>
      </w:r>
      <w:r w:rsidRPr="00123187">
        <w:rPr>
          <w:b/>
          <w:bCs/>
          <w:i/>
          <w:iCs/>
        </w:rPr>
        <w:t xml:space="preserve">Диаграммы </w:t>
      </w:r>
      <w:r w:rsidRPr="00123187">
        <w:t xml:space="preserve">→ в появившемся диалоговом окне </w:t>
      </w:r>
      <w:r w:rsidRPr="00123187">
        <w:rPr>
          <w:b/>
          <w:bCs/>
          <w:i/>
          <w:iCs/>
        </w:rPr>
        <w:t>Вставка диаграммы</w:t>
      </w:r>
      <w:r w:rsidRPr="00123187">
        <w:t xml:space="preserve"> выбрать </w:t>
      </w:r>
      <w:r w:rsidRPr="00123187">
        <w:rPr>
          <w:b/>
          <w:bCs/>
          <w:i/>
          <w:iCs/>
        </w:rPr>
        <w:t>Точечная</w:t>
      </w:r>
      <w:r w:rsidRPr="00123187">
        <w:t xml:space="preserve"> → </w:t>
      </w:r>
      <w:proofErr w:type="gramStart"/>
      <w:r w:rsidRPr="00123187">
        <w:rPr>
          <w:b/>
          <w:bCs/>
          <w:i/>
          <w:iCs/>
        </w:rPr>
        <w:t>Точечная</w:t>
      </w:r>
      <w:proofErr w:type="gramEnd"/>
      <w:r w:rsidRPr="00123187">
        <w:rPr>
          <w:b/>
          <w:bCs/>
          <w:i/>
          <w:iCs/>
        </w:rPr>
        <w:t xml:space="preserve"> с маркерами </w:t>
      </w:r>
      <w:r w:rsidRPr="00123187">
        <w:t xml:space="preserve">→ </w:t>
      </w:r>
      <w:r w:rsidRPr="00123187">
        <w:rPr>
          <w:b/>
          <w:bCs/>
          <w:i/>
          <w:iCs/>
        </w:rPr>
        <w:t>ОК</w:t>
      </w:r>
      <w:r w:rsidRPr="00123187">
        <w:t>.</w:t>
      </w:r>
    </w:p>
    <w:p w:rsidR="000E4CDA" w:rsidRPr="00123187" w:rsidRDefault="000E4CDA" w:rsidP="00EB49EC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lastRenderedPageBreak/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>Конструктор</w:t>
      </w:r>
      <w:r w:rsidRPr="00123187">
        <w:t xml:space="preserve"> → группа </w:t>
      </w:r>
      <w:r w:rsidRPr="00123187">
        <w:rPr>
          <w:b/>
          <w:bCs/>
          <w:i/>
          <w:iCs/>
        </w:rPr>
        <w:t>Данные</w:t>
      </w:r>
      <w:r w:rsidRPr="00123187">
        <w:t xml:space="preserve"> → команд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В</w:t>
      </w:r>
      <w:proofErr w:type="gramEnd"/>
      <w:r w:rsidRPr="00123187">
        <w:rPr>
          <w:b/>
          <w:bCs/>
          <w:i/>
          <w:iCs/>
        </w:rPr>
        <w:t>ыбрать данные</w:t>
      </w:r>
      <w:r w:rsidRPr="00123187">
        <w:t xml:space="preserve">. В появившемся окне </w:t>
      </w:r>
      <w:r w:rsidRPr="00123187">
        <w:rPr>
          <w:b/>
          <w:bCs/>
          <w:i/>
          <w:iCs/>
        </w:rPr>
        <w:t xml:space="preserve">Выбор источника данных </w:t>
      </w:r>
      <w:r w:rsidRPr="00123187">
        <w:t xml:space="preserve">в поле </w:t>
      </w:r>
      <w:r w:rsidRPr="00123187">
        <w:rPr>
          <w:b/>
          <w:bCs/>
          <w:i/>
          <w:iCs/>
        </w:rPr>
        <w:t>Диапазон данных для диаграммы</w:t>
      </w:r>
      <w:r w:rsidRPr="00123187">
        <w:t xml:space="preserve"> указать блок ячеек </w:t>
      </w:r>
      <w:r w:rsidRPr="00123187">
        <w:rPr>
          <w:b/>
          <w:bCs/>
        </w:rPr>
        <w:t>D6:E15</w:t>
      </w:r>
      <w:r w:rsidRPr="00123187">
        <w:t xml:space="preserve">; в поле </w:t>
      </w:r>
      <w:r w:rsidRPr="00123187">
        <w:rPr>
          <w:b/>
          <w:bCs/>
          <w:i/>
          <w:iCs/>
        </w:rPr>
        <w:t>Элементы легенды (ряды)</w:t>
      </w:r>
      <w:r w:rsidRPr="00123187">
        <w:t xml:space="preserve"> нажать кнопку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И</w:t>
      </w:r>
      <w:proofErr w:type="gramEnd"/>
      <w:r w:rsidRPr="00123187">
        <w:rPr>
          <w:b/>
          <w:bCs/>
          <w:i/>
          <w:iCs/>
        </w:rPr>
        <w:t>зменить</w:t>
      </w:r>
      <w:r w:rsidRPr="00123187">
        <w:t xml:space="preserve">. В появившемся окне </w:t>
      </w:r>
      <w:r w:rsidRPr="00123187">
        <w:rPr>
          <w:b/>
          <w:bCs/>
          <w:i/>
          <w:iCs/>
        </w:rPr>
        <w:t>Изменение ряда</w:t>
      </w:r>
      <w:r w:rsidRPr="00123187">
        <w:t xml:space="preserve"> в поле </w:t>
      </w:r>
      <w:r w:rsidRPr="00123187">
        <w:rPr>
          <w:b/>
          <w:bCs/>
          <w:i/>
          <w:iCs/>
        </w:rPr>
        <w:t>Значения Х</w:t>
      </w:r>
      <w:r w:rsidRPr="00123187">
        <w:t xml:space="preserve"> указать блок ячеек </w:t>
      </w:r>
      <w:r w:rsidRPr="00123187">
        <w:rPr>
          <w:b/>
          <w:bCs/>
        </w:rPr>
        <w:t>Е</w:t>
      </w:r>
      <w:proofErr w:type="gramStart"/>
      <w:r w:rsidRPr="00123187">
        <w:rPr>
          <w:b/>
          <w:bCs/>
        </w:rPr>
        <w:t>6</w:t>
      </w:r>
      <w:proofErr w:type="gramEnd"/>
      <w:r w:rsidRPr="00123187">
        <w:rPr>
          <w:b/>
          <w:bCs/>
        </w:rPr>
        <w:t xml:space="preserve">:E15 </w:t>
      </w:r>
      <w:r w:rsidRPr="00123187">
        <w:t xml:space="preserve">→ в поле </w:t>
      </w:r>
      <w:r w:rsidRPr="00123187">
        <w:rPr>
          <w:b/>
          <w:bCs/>
          <w:i/>
          <w:iCs/>
        </w:rPr>
        <w:t>Значения</w:t>
      </w:r>
      <w:proofErr w:type="gramStart"/>
      <w:r w:rsidRPr="00123187">
        <w:rPr>
          <w:b/>
          <w:bCs/>
          <w:i/>
          <w:iCs/>
        </w:rPr>
        <w:t xml:space="preserve"> У</w:t>
      </w:r>
      <w:proofErr w:type="gramEnd"/>
      <w:r w:rsidRPr="00123187">
        <w:t xml:space="preserve"> указать блок ячеек </w:t>
      </w:r>
      <w:r w:rsidRPr="00123187">
        <w:rPr>
          <w:b/>
          <w:bCs/>
        </w:rPr>
        <w:t xml:space="preserve">D6:D15 </w:t>
      </w:r>
      <w:r w:rsidRPr="00123187">
        <w:t xml:space="preserve">→ </w:t>
      </w:r>
      <w:r w:rsidRPr="00123187">
        <w:rPr>
          <w:b/>
          <w:bCs/>
          <w:i/>
          <w:iCs/>
        </w:rPr>
        <w:t>ОК</w:t>
      </w:r>
      <w:r w:rsidRPr="00123187">
        <w:t xml:space="preserve"> →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rPr>
          <w:b/>
          <w:bCs/>
          <w:i/>
          <w:iCs/>
        </w:rPr>
        <w:t xml:space="preserve"> </w:t>
      </w:r>
      <w:r w:rsidRPr="00123187">
        <w:t>(рис. 16).</w:t>
      </w:r>
    </w:p>
    <w:p w:rsidR="000E4CDA" w:rsidRPr="00123187" w:rsidRDefault="006A002F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>
        <w:rPr>
          <w:noProof/>
          <w:lang w:val="en-US" w:eastAsia="en-US"/>
        </w:rPr>
        <w:pict>
          <v:group id="_x0000_s1086" style="position:absolute;left:0;text-align:left;margin-left:0;margin-top:3.7pt;width:346.5pt;height:168.5pt;z-index:10;mso-wrap-distance-top:2.85pt;mso-wrap-distance-bottom:2.85pt;mso-position-horizontal:center" coordorigin="880,6910" coordsize="6930,3370">
            <v:shape id="_x0000_s1087" type="#_x0000_t75" style="position:absolute;left:1789;top:6910;width:5100;height:2970;visibility:visible;mso-position-horizontal:center">
              <v:imagedata r:id="rId30" o:title="" grayscale="t"/>
            </v:shape>
            <v:shape id="_x0000_s1088" type="#_x0000_t202" style="position:absolute;left:880;top:9950;width:6930;height:330" strokecolor="white">
              <v:imagedata grayscale="t"/>
              <v:textbox inset="0,0,0,0">
                <w:txbxContent>
                  <w:p w:rsidR="000E4CDA" w:rsidRDefault="000E4CDA" w:rsidP="00E66D03">
                    <w:pPr>
                      <w:jc w:val="center"/>
                    </w:pPr>
                    <w:r>
                      <w:t xml:space="preserve">Рисунок 16 </w:t>
                    </w:r>
                    <w:r w:rsidRPr="006C11E2">
                      <w:t xml:space="preserve">– </w:t>
                    </w:r>
                    <w:r>
                      <w:t xml:space="preserve">Изменение диапазона </w:t>
                    </w:r>
                    <w:r w:rsidRPr="006C11E2">
                      <w:t>данных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t xml:space="preserve">Закладка ленты </w:t>
      </w:r>
      <w:r w:rsidR="000E4CDA" w:rsidRPr="00123187">
        <w:rPr>
          <w:b/>
          <w:bCs/>
          <w:i/>
          <w:iCs/>
        </w:rPr>
        <w:t>Работа с диаграммами</w:t>
      </w:r>
      <w:r w:rsidR="000E4CDA" w:rsidRPr="00123187">
        <w:t xml:space="preserve"> → закладка </w:t>
      </w:r>
      <w:r w:rsidR="000E4CDA" w:rsidRPr="00123187">
        <w:rPr>
          <w:b/>
          <w:bCs/>
          <w:i/>
          <w:iCs/>
        </w:rPr>
        <w:t>Конструктор</w:t>
      </w:r>
      <w:r w:rsidR="000E4CDA" w:rsidRPr="00123187">
        <w:t xml:space="preserve"> → группа </w:t>
      </w:r>
      <w:r w:rsidR="000E4CDA" w:rsidRPr="00123187">
        <w:rPr>
          <w:b/>
          <w:bCs/>
          <w:i/>
          <w:iCs/>
        </w:rPr>
        <w:t>Макеты диаграмм</w:t>
      </w:r>
      <w:r w:rsidR="000E4CDA" w:rsidRPr="00123187">
        <w:t xml:space="preserve"> → </w:t>
      </w:r>
      <w:r w:rsidR="000E4CDA" w:rsidRPr="00123187">
        <w:rPr>
          <w:b/>
          <w:bCs/>
          <w:i/>
          <w:iCs/>
        </w:rPr>
        <w:t>Макет</w:t>
      </w:r>
      <w:proofErr w:type="gramStart"/>
      <w:r w:rsidR="000E4CDA" w:rsidRPr="00123187">
        <w:rPr>
          <w:b/>
          <w:bCs/>
          <w:i/>
          <w:iCs/>
        </w:rPr>
        <w:t>1</w:t>
      </w:r>
      <w:proofErr w:type="gramEnd"/>
      <w:r w:rsidR="000E4CDA" w:rsidRPr="00123187">
        <w:t>.</w:t>
      </w:r>
    </w:p>
    <w:p w:rsidR="000E4CDA" w:rsidRPr="00123187" w:rsidRDefault="000E4CDA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t>Активизировать диаграмму и отредактировать ее элементы:</w:t>
      </w:r>
    </w:p>
    <w:p w:rsidR="000E4CDA" w:rsidRPr="00123187" w:rsidRDefault="000E4CDA" w:rsidP="00861725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  <w:rPr>
          <w:b/>
          <w:bCs/>
        </w:rPr>
      </w:pPr>
      <w:r w:rsidRPr="00123187">
        <w:t xml:space="preserve">название диаграммы – </w:t>
      </w:r>
      <w:r w:rsidRPr="00123187">
        <w:rPr>
          <w:b/>
          <w:bCs/>
        </w:rPr>
        <w:t xml:space="preserve">Исследование времени </w:t>
      </w:r>
      <w:proofErr w:type="spellStart"/>
      <w:r w:rsidRPr="00123187">
        <w:rPr>
          <w:b/>
          <w:bCs/>
        </w:rPr>
        <w:t>криодеструкции</w:t>
      </w:r>
      <w:proofErr w:type="spellEnd"/>
      <w:r w:rsidRPr="00123187">
        <w:rPr>
          <w:b/>
          <w:bCs/>
        </w:rPr>
        <w:t xml:space="preserve"> кожных рубцов</w:t>
      </w:r>
      <w:r w:rsidRPr="00123187">
        <w:t>;</w:t>
      </w:r>
    </w:p>
    <w:p w:rsidR="000E4CDA" w:rsidRPr="00123187" w:rsidRDefault="000E4CDA" w:rsidP="00861725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</w:pPr>
      <w:r w:rsidRPr="00123187">
        <w:t>название оси (</w:t>
      </w:r>
      <w:proofErr w:type="gramStart"/>
      <w:r w:rsidRPr="00123187">
        <w:t>вертикальная</w:t>
      </w:r>
      <w:proofErr w:type="gramEnd"/>
      <w:r w:rsidRPr="00123187">
        <w:t xml:space="preserve">) – </w:t>
      </w:r>
      <w:r w:rsidRPr="00123187">
        <w:rPr>
          <w:b/>
          <w:bCs/>
        </w:rPr>
        <w:t>Время, мин</w:t>
      </w:r>
      <w:r w:rsidRPr="00123187">
        <w:t>;</w:t>
      </w:r>
    </w:p>
    <w:p w:rsidR="000E4CDA" w:rsidRPr="00123187" w:rsidRDefault="000E4CDA" w:rsidP="00861725">
      <w:pPr>
        <w:widowControl w:val="0"/>
        <w:numPr>
          <w:ilvl w:val="0"/>
          <w:numId w:val="33"/>
        </w:numPr>
        <w:tabs>
          <w:tab w:val="left" w:pos="0"/>
          <w:tab w:val="left" w:pos="567"/>
        </w:tabs>
        <w:ind w:left="0" w:firstLine="284"/>
        <w:jc w:val="both"/>
      </w:pPr>
      <w:r w:rsidRPr="00123187">
        <w:t xml:space="preserve">название оси (горизонтальная) – </w:t>
      </w:r>
      <w:r w:rsidRPr="00123187">
        <w:rPr>
          <w:b/>
          <w:bCs/>
        </w:rPr>
        <w:t xml:space="preserve">Толщина рубца, </w:t>
      </w:r>
      <w:proofErr w:type="gramStart"/>
      <w:r w:rsidRPr="00123187">
        <w:rPr>
          <w:b/>
          <w:bCs/>
        </w:rPr>
        <w:t>мм</w:t>
      </w:r>
      <w:proofErr w:type="gramEnd"/>
      <w:r w:rsidRPr="00123187">
        <w:t>.</w:t>
      </w:r>
    </w:p>
    <w:p w:rsidR="000E4CDA" w:rsidRPr="00123187" w:rsidRDefault="000E4CDA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>Макет</w:t>
      </w:r>
      <w:r w:rsidRPr="00123187">
        <w:t xml:space="preserve">→ группа </w:t>
      </w:r>
      <w:r w:rsidRPr="00123187">
        <w:rPr>
          <w:b/>
          <w:bCs/>
          <w:i/>
          <w:iCs/>
        </w:rPr>
        <w:t>Подписи</w:t>
      </w:r>
      <w:r w:rsidRPr="00123187">
        <w:t xml:space="preserve"> → команда </w:t>
      </w:r>
      <w:r w:rsidRPr="00123187">
        <w:rPr>
          <w:b/>
          <w:bCs/>
          <w:i/>
          <w:iCs/>
        </w:rPr>
        <w:t>Легенда</w:t>
      </w:r>
      <w:proofErr w:type="gramStart"/>
      <w:r w:rsidRPr="00123187">
        <w:rPr>
          <w:b/>
          <w:bCs/>
          <w:i/>
          <w:iCs/>
        </w:rPr>
        <w:t xml:space="preserve"> </w:t>
      </w:r>
      <w:r w:rsidRPr="00123187">
        <w:t xml:space="preserve">→ </w:t>
      </w:r>
      <w:r w:rsidRPr="00123187">
        <w:rPr>
          <w:b/>
          <w:bCs/>
          <w:i/>
          <w:iCs/>
        </w:rPr>
        <w:t>Н</w:t>
      </w:r>
      <w:proofErr w:type="gramEnd"/>
      <w:r w:rsidRPr="00123187">
        <w:rPr>
          <w:b/>
          <w:bCs/>
          <w:i/>
          <w:iCs/>
        </w:rPr>
        <w:t>ет</w:t>
      </w:r>
      <w:r w:rsidRPr="00123187">
        <w:t>.</w:t>
      </w:r>
    </w:p>
    <w:p w:rsidR="000E4CDA" w:rsidRPr="00123187" w:rsidRDefault="000E4CDA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 xml:space="preserve">Макет </w:t>
      </w:r>
      <w:r w:rsidRPr="00123187">
        <w:t xml:space="preserve">→ группа </w:t>
      </w:r>
      <w:r w:rsidRPr="00123187">
        <w:rPr>
          <w:b/>
          <w:bCs/>
          <w:i/>
          <w:iCs/>
        </w:rPr>
        <w:t>Оси</w:t>
      </w:r>
      <w:r w:rsidRPr="00123187">
        <w:t xml:space="preserve"> → команда </w:t>
      </w:r>
      <w:r w:rsidRPr="00123187">
        <w:rPr>
          <w:b/>
          <w:bCs/>
          <w:i/>
          <w:iCs/>
        </w:rPr>
        <w:t xml:space="preserve">Сетка </w:t>
      </w:r>
      <w:r w:rsidRPr="00123187">
        <w:t xml:space="preserve">→ </w:t>
      </w:r>
      <w:r w:rsidRPr="00123187">
        <w:rPr>
          <w:b/>
          <w:bCs/>
          <w:i/>
          <w:iCs/>
        </w:rPr>
        <w:t>Горизонтальные линии сетки по основной оси</w:t>
      </w:r>
      <w:r w:rsidRPr="00123187">
        <w:t xml:space="preserve"> → </w:t>
      </w:r>
      <w:r w:rsidRPr="00123187">
        <w:rPr>
          <w:b/>
          <w:bCs/>
          <w:i/>
          <w:iCs/>
        </w:rPr>
        <w:t>Основные линии сетки</w:t>
      </w:r>
      <w:r w:rsidRPr="00123187">
        <w:t>.</w:t>
      </w:r>
    </w:p>
    <w:p w:rsidR="000E4CDA" w:rsidRPr="00123187" w:rsidRDefault="000E4CDA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 xml:space="preserve">Макет </w:t>
      </w:r>
      <w:r w:rsidRPr="00123187">
        <w:t xml:space="preserve">→ группа </w:t>
      </w:r>
      <w:r w:rsidRPr="00123187">
        <w:rPr>
          <w:b/>
          <w:bCs/>
          <w:i/>
          <w:iCs/>
        </w:rPr>
        <w:t>Оси</w:t>
      </w:r>
      <w:r w:rsidRPr="00123187">
        <w:t xml:space="preserve"> → команда </w:t>
      </w:r>
      <w:r w:rsidRPr="00123187">
        <w:rPr>
          <w:b/>
          <w:bCs/>
          <w:i/>
          <w:iCs/>
        </w:rPr>
        <w:t xml:space="preserve">Сетка </w:t>
      </w:r>
      <w:r w:rsidRPr="00123187">
        <w:t xml:space="preserve">→ </w:t>
      </w:r>
      <w:r w:rsidRPr="00123187">
        <w:rPr>
          <w:b/>
          <w:bCs/>
          <w:i/>
          <w:iCs/>
        </w:rPr>
        <w:t>Вертикальные линии сетки по основной оси</w:t>
      </w:r>
      <w:r w:rsidRPr="00123187">
        <w:t xml:space="preserve"> → </w:t>
      </w:r>
      <w:r w:rsidRPr="00123187">
        <w:rPr>
          <w:b/>
          <w:bCs/>
          <w:i/>
          <w:iCs/>
        </w:rPr>
        <w:t>Основные линии сетки</w:t>
      </w:r>
      <w:r w:rsidRPr="00123187">
        <w:t>.</w:t>
      </w:r>
    </w:p>
    <w:p w:rsidR="000E4CDA" w:rsidRPr="00123187" w:rsidRDefault="000E4CDA" w:rsidP="00861725">
      <w:pPr>
        <w:widowControl w:val="0"/>
        <w:numPr>
          <w:ilvl w:val="0"/>
          <w:numId w:val="36"/>
        </w:numPr>
        <w:tabs>
          <w:tab w:val="clear" w:pos="2148"/>
          <w:tab w:val="left" w:pos="0"/>
        </w:tabs>
        <w:ind w:left="0" w:hanging="24"/>
        <w:jc w:val="both"/>
      </w:pPr>
      <w:r w:rsidRPr="00123187">
        <w:lastRenderedPageBreak/>
        <w:t xml:space="preserve">Закладка ленты </w:t>
      </w:r>
      <w:r w:rsidRPr="00123187">
        <w:rPr>
          <w:b/>
          <w:bCs/>
          <w:i/>
          <w:iCs/>
        </w:rPr>
        <w:t>Работа с диаграммами</w:t>
      </w:r>
      <w:r w:rsidRPr="00123187">
        <w:t xml:space="preserve"> → закладка </w:t>
      </w:r>
      <w:r w:rsidRPr="00123187">
        <w:rPr>
          <w:b/>
          <w:bCs/>
          <w:i/>
          <w:iCs/>
        </w:rPr>
        <w:t>Конструктор</w:t>
      </w:r>
      <w:r w:rsidRPr="00123187">
        <w:t xml:space="preserve"> → группа </w:t>
      </w:r>
      <w:r w:rsidRPr="00123187">
        <w:rPr>
          <w:b/>
          <w:bCs/>
          <w:i/>
          <w:iCs/>
        </w:rPr>
        <w:t>Расположение</w:t>
      </w:r>
      <w:r w:rsidRPr="00123187">
        <w:t xml:space="preserve"> → команда</w:t>
      </w:r>
      <w:proofErr w:type="gramStart"/>
      <w:r w:rsidRPr="00123187">
        <w:t xml:space="preserve"> </w:t>
      </w:r>
      <w:r w:rsidRPr="00123187">
        <w:rPr>
          <w:b/>
          <w:bCs/>
          <w:i/>
          <w:iCs/>
        </w:rPr>
        <w:t>П</w:t>
      </w:r>
      <w:proofErr w:type="gramEnd"/>
      <w:r w:rsidRPr="00123187">
        <w:rPr>
          <w:b/>
          <w:bCs/>
          <w:i/>
          <w:iCs/>
        </w:rPr>
        <w:t>ереместить диаграмму</w:t>
      </w:r>
      <w:r w:rsidRPr="00123187">
        <w:t xml:space="preserve">. В появившемся окне </w:t>
      </w:r>
      <w:r w:rsidRPr="00123187">
        <w:rPr>
          <w:b/>
          <w:bCs/>
          <w:i/>
          <w:iCs/>
        </w:rPr>
        <w:t xml:space="preserve">Перемещение диаграммы </w:t>
      </w:r>
      <w:r w:rsidRPr="00123187">
        <w:t xml:space="preserve">выбрать </w:t>
      </w:r>
      <w:r w:rsidRPr="00123187">
        <w:rPr>
          <w:b/>
          <w:bCs/>
          <w:i/>
          <w:iCs/>
        </w:rPr>
        <w:t>на отдельном листе</w:t>
      </w:r>
      <w:r w:rsidRPr="00123187">
        <w:t xml:space="preserve"> и указать его название </w:t>
      </w:r>
      <w:proofErr w:type="spellStart"/>
      <w:r w:rsidRPr="00123187">
        <w:rPr>
          <w:b/>
          <w:bCs/>
        </w:rPr>
        <w:t>ХУ_Фамилия</w:t>
      </w:r>
      <w:proofErr w:type="spellEnd"/>
      <w:r w:rsidRPr="00123187">
        <w:t>.</w:t>
      </w:r>
    </w:p>
    <w:p w:rsidR="000E4CDA" w:rsidRPr="00123187" w:rsidRDefault="000E4CDA" w:rsidP="00861725">
      <w:pPr>
        <w:widowControl w:val="0"/>
        <w:tabs>
          <w:tab w:val="left" w:pos="0"/>
        </w:tabs>
        <w:spacing w:before="120" w:after="120"/>
        <w:ind w:hanging="24"/>
        <w:jc w:val="both"/>
      </w:pPr>
      <w:r w:rsidRPr="00123187">
        <w:rPr>
          <w:b/>
          <w:bCs/>
        </w:rPr>
        <w:t>Линия тренда и ее уравнение на графике</w:t>
      </w:r>
    </w:p>
    <w:p w:rsidR="000E4CDA" w:rsidRPr="00123187" w:rsidRDefault="000E4CDA" w:rsidP="00861725">
      <w:pPr>
        <w:widowControl w:val="0"/>
        <w:numPr>
          <w:ilvl w:val="0"/>
          <w:numId w:val="37"/>
        </w:numPr>
        <w:tabs>
          <w:tab w:val="clear" w:pos="1440"/>
          <w:tab w:val="left" w:pos="0"/>
        </w:tabs>
        <w:ind w:left="0" w:hanging="24"/>
        <w:jc w:val="both"/>
      </w:pPr>
      <w:r w:rsidRPr="00123187">
        <w:t>Вызвать контекстное меню на ряде данных диаграммы.</w:t>
      </w:r>
    </w:p>
    <w:p w:rsidR="000E4CDA" w:rsidRPr="00123187" w:rsidRDefault="000E4CDA" w:rsidP="00861725">
      <w:pPr>
        <w:widowControl w:val="0"/>
        <w:numPr>
          <w:ilvl w:val="0"/>
          <w:numId w:val="37"/>
        </w:numPr>
        <w:tabs>
          <w:tab w:val="clear" w:pos="1440"/>
          <w:tab w:val="left" w:pos="0"/>
        </w:tabs>
        <w:ind w:left="0" w:hanging="24"/>
        <w:jc w:val="both"/>
      </w:pPr>
      <w:r w:rsidRPr="00123187">
        <w:t xml:space="preserve">Выбрать пункт меню </w:t>
      </w:r>
      <w:r w:rsidRPr="00123187">
        <w:rPr>
          <w:b/>
          <w:bCs/>
          <w:i/>
          <w:iCs/>
        </w:rPr>
        <w:t xml:space="preserve">Добавить линию тренда </w:t>
      </w:r>
      <w:r w:rsidRPr="00123187">
        <w:t xml:space="preserve">→ в появившемся окне </w:t>
      </w:r>
      <w:r w:rsidRPr="00123187">
        <w:rPr>
          <w:b/>
          <w:bCs/>
          <w:i/>
          <w:iCs/>
        </w:rPr>
        <w:t>Формат линии тренда</w:t>
      </w:r>
      <w:r w:rsidRPr="00123187">
        <w:t xml:space="preserve"> указать тип – </w:t>
      </w:r>
      <w:r w:rsidRPr="00123187">
        <w:rPr>
          <w:b/>
          <w:bCs/>
          <w:i/>
          <w:iCs/>
        </w:rPr>
        <w:t>линейная</w:t>
      </w:r>
      <w:r w:rsidRPr="00123187">
        <w:t xml:space="preserve"> → установить </w:t>
      </w:r>
      <w:r w:rsidRPr="00123187">
        <w:sym w:font="Symbol" w:char="F0DA"/>
      </w:r>
      <w:r w:rsidRPr="00123187">
        <w:t> </w:t>
      </w:r>
      <w:r w:rsidRPr="00123187">
        <w:rPr>
          <w:b/>
          <w:bCs/>
          <w:i/>
          <w:iCs/>
        </w:rPr>
        <w:t>показывать уравнение на диаграмме</w:t>
      </w:r>
      <w:r w:rsidRPr="00123187">
        <w:t xml:space="preserve">, </w:t>
      </w:r>
      <w:r w:rsidRPr="00123187">
        <w:sym w:font="Symbol" w:char="F0DA"/>
      </w:r>
      <w:r w:rsidRPr="00123187">
        <w:t> </w:t>
      </w:r>
      <w:r w:rsidRPr="00123187">
        <w:rPr>
          <w:b/>
          <w:bCs/>
          <w:i/>
          <w:iCs/>
        </w:rPr>
        <w:t>поместить на диаграмму величину достоверности аппроксимации</w:t>
      </w:r>
      <w:r w:rsidRPr="00123187">
        <w:t xml:space="preserve"> → </w:t>
      </w:r>
      <w:proofErr w:type="gramStart"/>
      <w:r w:rsidRPr="00123187">
        <w:rPr>
          <w:b/>
          <w:bCs/>
          <w:i/>
          <w:iCs/>
        </w:rPr>
        <w:t>ОК</w:t>
      </w:r>
      <w:proofErr w:type="gramEnd"/>
      <w:r w:rsidRPr="00123187">
        <w:rPr>
          <w:b/>
          <w:bCs/>
          <w:i/>
          <w:iCs/>
        </w:rPr>
        <w:t xml:space="preserve"> </w:t>
      </w:r>
      <w:r w:rsidRPr="00123187">
        <w:t>(рис. 17).</w:t>
      </w:r>
    </w:p>
    <w:p w:rsidR="000E4CDA" w:rsidRPr="00123187" w:rsidRDefault="000E4CDA" w:rsidP="00861725">
      <w:pPr>
        <w:widowControl w:val="0"/>
        <w:tabs>
          <w:tab w:val="left" w:pos="0"/>
        </w:tabs>
        <w:ind w:hanging="24"/>
        <w:jc w:val="both"/>
      </w:pPr>
      <w:r w:rsidRPr="00123187">
        <w:t>Результаты представлены в приложении К.</w:t>
      </w:r>
    </w:p>
    <w:p w:rsidR="000E4CDA" w:rsidRPr="00123187" w:rsidRDefault="006A002F" w:rsidP="008A5322">
      <w:pPr>
        <w:widowControl w:val="0"/>
        <w:tabs>
          <w:tab w:val="left" w:pos="425"/>
        </w:tabs>
        <w:spacing w:before="120" w:after="120"/>
        <w:rPr>
          <w:b/>
          <w:bCs/>
        </w:rPr>
      </w:pPr>
      <w:r>
        <w:rPr>
          <w:noProof/>
          <w:lang w:val="en-US" w:eastAsia="en-US"/>
        </w:rPr>
        <w:pict>
          <v:group id="_x0000_s1089" style="position:absolute;margin-left:0;margin-top:3.1pt;width:298.3pt;height:299pt;z-index:11;mso-wrap-distance-top:2.85pt;mso-wrap-distance-bottom:2.85pt;mso-position-horizontal:center" coordorigin="848,3058" coordsize="6970,7002">
            <v:shape id="_x0000_s1090" type="#_x0000_t75" style="position:absolute;left:848;top:3058;width:6970;height:6500;visibility:visible;mso-position-horizontal:center">
              <v:imagedata r:id="rId31" o:title="" grayscale="t"/>
            </v:shape>
            <v:shape id="_x0000_s1091" type="#_x0000_t202" style="position:absolute;left:848;top:9690;width:6970;height:370" strokecolor="white">
              <v:textbox style="mso-next-textbox:#_x0000_s1091" inset="0,0,0,0">
                <w:txbxContent>
                  <w:p w:rsidR="000E4CDA" w:rsidRPr="00346974" w:rsidRDefault="000E4CDA" w:rsidP="00445BEA">
                    <w:pPr>
                      <w:jc w:val="center"/>
                    </w:pPr>
                    <w:r w:rsidRPr="00346974">
                      <w:t>Рисунок 17 – Параметры линии тренда</w:t>
                    </w:r>
                  </w:p>
                </w:txbxContent>
              </v:textbox>
            </v:shape>
            <w10:wrap type="topAndBottom"/>
          </v:group>
        </w:pict>
      </w:r>
      <w:r w:rsidR="000E4CDA" w:rsidRPr="00123187">
        <w:rPr>
          <w:b/>
          <w:bCs/>
        </w:rPr>
        <w:br w:type="page"/>
      </w:r>
      <w:r w:rsidR="000E4CDA" w:rsidRPr="00123187">
        <w:rPr>
          <w:b/>
          <w:bCs/>
        </w:rPr>
        <w:lastRenderedPageBreak/>
        <w:t>Интерпретация результатов</w:t>
      </w:r>
    </w:p>
    <w:p w:rsidR="000E4CDA" w:rsidRPr="00123187" w:rsidRDefault="000E4CDA" w:rsidP="008A5322">
      <w:pPr>
        <w:widowControl w:val="0"/>
        <w:tabs>
          <w:tab w:val="left" w:pos="360"/>
        </w:tabs>
        <w:ind w:firstLine="180"/>
        <w:jc w:val="both"/>
      </w:pPr>
      <w:r w:rsidRPr="00123187">
        <w:tab/>
        <w:t>В результате проведенных расчетов получено следующее:</w:t>
      </w:r>
    </w:p>
    <w:p w:rsidR="000E4CDA" w:rsidRPr="00123187" w:rsidRDefault="000E4CDA" w:rsidP="008A5322">
      <w:pPr>
        <w:widowControl w:val="0"/>
        <w:numPr>
          <w:ilvl w:val="0"/>
          <w:numId w:val="11"/>
        </w:numPr>
        <w:tabs>
          <w:tab w:val="clear" w:pos="1004"/>
          <w:tab w:val="left" w:pos="360"/>
        </w:tabs>
        <w:ind w:left="0" w:firstLine="180"/>
        <w:jc w:val="both"/>
      </w:pPr>
      <w:r w:rsidRPr="00123187">
        <w:t xml:space="preserve">найден коэффициент парной корреляции между временем </w:t>
      </w:r>
      <w:proofErr w:type="spellStart"/>
      <w:r w:rsidRPr="00123187">
        <w:t>криодеструкции</w:t>
      </w:r>
      <w:proofErr w:type="spellEnd"/>
      <w:r w:rsidRPr="00123187">
        <w:t xml:space="preserve"> и толщиной рубца: </w:t>
      </w:r>
      <w:r w:rsidRPr="00123187">
        <w:rPr>
          <w:i/>
          <w:iCs/>
        </w:rPr>
        <w:t>r </w:t>
      </w:r>
      <w:r w:rsidRPr="00123187">
        <w:t>= 0,979. Его значение показывает на наличие сильной линейной прямой зависимости между исследуемыми величинами;</w:t>
      </w:r>
    </w:p>
    <w:p w:rsidR="000E4CDA" w:rsidRPr="00123187" w:rsidRDefault="000E4CDA" w:rsidP="008A5322">
      <w:pPr>
        <w:widowControl w:val="0"/>
        <w:numPr>
          <w:ilvl w:val="0"/>
          <w:numId w:val="11"/>
        </w:numPr>
        <w:tabs>
          <w:tab w:val="clear" w:pos="1004"/>
          <w:tab w:val="left" w:pos="360"/>
        </w:tabs>
        <w:ind w:left="0" w:firstLine="180"/>
        <w:jc w:val="both"/>
      </w:pPr>
      <w:r w:rsidRPr="00123187">
        <w:t xml:space="preserve">определены коэффициенты линейной регрессии: </w:t>
      </w:r>
    </w:p>
    <w:p w:rsidR="000E4CDA" w:rsidRPr="00123187" w:rsidRDefault="000E4CDA" w:rsidP="008A5322">
      <w:pPr>
        <w:widowControl w:val="0"/>
        <w:tabs>
          <w:tab w:val="left" w:pos="360"/>
        </w:tabs>
        <w:ind w:firstLine="180"/>
        <w:jc w:val="both"/>
      </w:pPr>
      <w:r w:rsidRPr="00123187">
        <w:rPr>
          <w:i/>
          <w:iCs/>
        </w:rPr>
        <w:t>а</w:t>
      </w:r>
      <w:r w:rsidRPr="00123187">
        <w:t xml:space="preserve"> = 0,344; </w:t>
      </w:r>
      <w:r w:rsidRPr="00123187">
        <w:rPr>
          <w:i/>
          <w:iCs/>
        </w:rPr>
        <w:t>b</w:t>
      </w:r>
      <w:r w:rsidRPr="00123187">
        <w:t xml:space="preserve"> = 0,123, откуда видно, что уравнение линейной регрессии будет иметь вид </w:t>
      </w:r>
      <w:r w:rsidRPr="00123187">
        <w:rPr>
          <w:position w:val="-10"/>
        </w:rPr>
        <w:object w:dxaOrig="1980" w:dyaOrig="320">
          <v:shape id="_x0000_i1025" type="#_x0000_t75" style="width:71.5pt;height:11pt" o:ole="">
            <v:imagedata r:id="rId32" o:title=""/>
          </v:shape>
          <o:OLEObject Type="Embed" ProgID="Equation.DSMT4" ShapeID="_x0000_i1025" DrawAspect="Content" ObjectID="_1454232175" r:id="rId33"/>
        </w:object>
      </w:r>
      <w:r w:rsidRPr="00123187">
        <w:t>;</w:t>
      </w:r>
    </w:p>
    <w:p w:rsidR="000E4CDA" w:rsidRPr="00123187" w:rsidRDefault="000E4CDA" w:rsidP="008A5322">
      <w:pPr>
        <w:widowControl w:val="0"/>
        <w:numPr>
          <w:ilvl w:val="0"/>
          <w:numId w:val="11"/>
        </w:numPr>
        <w:tabs>
          <w:tab w:val="clear" w:pos="1004"/>
          <w:tab w:val="left" w:pos="360"/>
        </w:tabs>
        <w:ind w:left="0" w:firstLine="180"/>
        <w:jc w:val="both"/>
      </w:pPr>
      <w:r w:rsidRPr="00123187">
        <w:t xml:space="preserve">найдено время </w:t>
      </w:r>
      <w:proofErr w:type="spellStart"/>
      <w:r w:rsidRPr="00123187">
        <w:t>криодеструкции</w:t>
      </w:r>
      <w:proofErr w:type="spellEnd"/>
      <w:r w:rsidRPr="00123187">
        <w:t>, которое равно 2,19 мин при толщине рубца 15 мм.</w:t>
      </w:r>
    </w:p>
    <w:p w:rsidR="000E4CDA" w:rsidRPr="00123187" w:rsidRDefault="000E4CDA" w:rsidP="008A5322">
      <w:pPr>
        <w:pStyle w:val="11"/>
        <w:widowControl w:val="0"/>
        <w:tabs>
          <w:tab w:val="num" w:pos="0"/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 w:rsidRPr="00123187">
        <w:rPr>
          <w:rFonts w:ascii="Times New Roman" w:hAnsi="Times New Roman" w:cs="Times New Roman"/>
          <w:sz w:val="24"/>
          <w:szCs w:val="24"/>
        </w:rPr>
        <w:br w:type="page"/>
      </w:r>
      <w:bookmarkStart w:id="16" w:name="_Toc379309588"/>
      <w:r w:rsidRPr="00123187">
        <w:rPr>
          <w:rFonts w:ascii="Times New Roman" w:hAnsi="Times New Roman" w:cs="Times New Roman"/>
          <w:sz w:val="24"/>
          <w:szCs w:val="24"/>
        </w:rPr>
        <w:lastRenderedPageBreak/>
        <w:t>ТРЕБОВАНИЯ К ОФОРМЛЕНИЮ</w:t>
      </w:r>
      <w:r w:rsidRPr="00123187">
        <w:rPr>
          <w:rFonts w:ascii="Times New Roman" w:hAnsi="Times New Roman" w:cs="Times New Roman"/>
          <w:sz w:val="24"/>
          <w:szCs w:val="24"/>
        </w:rPr>
        <w:br/>
        <w:t>ТЕКСТОВОГО ДОКУМЕНТА</w:t>
      </w:r>
      <w:bookmarkEnd w:id="16"/>
    </w:p>
    <w:p w:rsidR="000E4CDA" w:rsidRPr="00123187" w:rsidRDefault="000E4CDA" w:rsidP="008A5322">
      <w:pPr>
        <w:widowControl w:val="0"/>
        <w:tabs>
          <w:tab w:val="left" w:pos="425"/>
        </w:tabs>
        <w:jc w:val="both"/>
      </w:pPr>
      <w:r w:rsidRPr="00123187">
        <w:t>Текстовый документ оформить в MS </w:t>
      </w:r>
      <w:proofErr w:type="spellStart"/>
      <w:r w:rsidRPr="00123187">
        <w:t>Word</w:t>
      </w:r>
      <w:proofErr w:type="spellEnd"/>
      <w:r w:rsidRPr="00123187">
        <w:t xml:space="preserve"> и сохранить его в файле “</w:t>
      </w:r>
      <w:r w:rsidRPr="00123187">
        <w:rPr>
          <w:b/>
          <w:bCs/>
          <w:i/>
          <w:iCs/>
        </w:rPr>
        <w:t>Фамилия</w:t>
      </w:r>
      <w:r w:rsidRPr="00123187">
        <w:t xml:space="preserve"> </w:t>
      </w:r>
      <w:r w:rsidRPr="00123187">
        <w:rPr>
          <w:b/>
          <w:bCs/>
          <w:i/>
          <w:iCs/>
        </w:rPr>
        <w:t>_Группа.docx</w:t>
      </w:r>
      <w:r w:rsidRPr="00123187">
        <w:t xml:space="preserve">”. </w:t>
      </w:r>
    </w:p>
    <w:p w:rsidR="000E4CDA" w:rsidRPr="00123187" w:rsidRDefault="000E4CDA" w:rsidP="008A5322">
      <w:pPr>
        <w:widowControl w:val="0"/>
        <w:tabs>
          <w:tab w:val="left" w:pos="425"/>
        </w:tabs>
        <w:jc w:val="both"/>
      </w:pPr>
      <w:r w:rsidRPr="00123187">
        <w:t>Он должен содержать следующие структурные элементы:</w:t>
      </w:r>
    </w:p>
    <w:p w:rsidR="000E4CDA" w:rsidRPr="00123187" w:rsidRDefault="000E4CDA" w:rsidP="004C2F98">
      <w:pPr>
        <w:widowControl w:val="0"/>
        <w:numPr>
          <w:ilvl w:val="0"/>
          <w:numId w:val="30"/>
        </w:numPr>
        <w:tabs>
          <w:tab w:val="left" w:pos="567"/>
        </w:tabs>
        <w:ind w:hanging="796"/>
      </w:pPr>
      <w:r w:rsidRPr="00123187">
        <w:t>титульную страницу</w:t>
      </w:r>
      <w:r w:rsidRPr="00123187">
        <w:rPr>
          <w:rStyle w:val="af0"/>
        </w:rPr>
        <w:footnoteReference w:customMarkFollows="1" w:id="2"/>
        <w:t>2)</w:t>
      </w:r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30"/>
        </w:numPr>
        <w:tabs>
          <w:tab w:val="left" w:pos="567"/>
        </w:tabs>
        <w:ind w:hanging="796"/>
      </w:pPr>
      <w:r w:rsidRPr="00123187">
        <w:t>содержание;</w:t>
      </w:r>
    </w:p>
    <w:p w:rsidR="000E4CDA" w:rsidRPr="00123187" w:rsidRDefault="000E4CDA" w:rsidP="004C2F98">
      <w:pPr>
        <w:widowControl w:val="0"/>
        <w:numPr>
          <w:ilvl w:val="0"/>
          <w:numId w:val="30"/>
        </w:numPr>
        <w:tabs>
          <w:tab w:val="left" w:pos="567"/>
        </w:tabs>
        <w:ind w:hanging="796"/>
      </w:pPr>
      <w:r w:rsidRPr="00123187">
        <w:t>исходные данные;</w:t>
      </w:r>
    </w:p>
    <w:p w:rsidR="000E4CDA" w:rsidRPr="00123187" w:rsidRDefault="000E4CDA" w:rsidP="004C2F98">
      <w:pPr>
        <w:widowControl w:val="0"/>
        <w:numPr>
          <w:ilvl w:val="0"/>
          <w:numId w:val="30"/>
        </w:numPr>
        <w:tabs>
          <w:tab w:val="left" w:pos="567"/>
        </w:tabs>
        <w:ind w:hanging="796"/>
      </w:pPr>
      <w:r w:rsidRPr="00123187">
        <w:t>задание;</w:t>
      </w:r>
    </w:p>
    <w:p w:rsidR="000E4CDA" w:rsidRPr="00123187" w:rsidRDefault="000E4CDA" w:rsidP="004C2F98">
      <w:pPr>
        <w:widowControl w:val="0"/>
        <w:numPr>
          <w:ilvl w:val="0"/>
          <w:numId w:val="30"/>
        </w:numPr>
        <w:tabs>
          <w:tab w:val="left" w:pos="567"/>
        </w:tabs>
        <w:ind w:hanging="796"/>
      </w:pPr>
      <w:r w:rsidRPr="00123187">
        <w:t>основную часть:</w:t>
      </w:r>
    </w:p>
    <w:p w:rsidR="000E4CDA" w:rsidRPr="00123187" w:rsidRDefault="000E4CDA" w:rsidP="004C2F98">
      <w:pPr>
        <w:widowControl w:val="0"/>
        <w:numPr>
          <w:ilvl w:val="0"/>
          <w:numId w:val="23"/>
        </w:numPr>
        <w:tabs>
          <w:tab w:val="clear" w:pos="1080"/>
          <w:tab w:val="left" w:pos="851"/>
          <w:tab w:val="left" w:pos="1560"/>
        </w:tabs>
        <w:ind w:left="426" w:firstLine="0"/>
      </w:pPr>
      <w:r w:rsidRPr="00123187">
        <w:t>проведение расчетов;</w:t>
      </w:r>
    </w:p>
    <w:p w:rsidR="000E4CDA" w:rsidRPr="00123187" w:rsidRDefault="000E4CDA" w:rsidP="004C2F98">
      <w:pPr>
        <w:widowControl w:val="0"/>
        <w:numPr>
          <w:ilvl w:val="0"/>
          <w:numId w:val="23"/>
        </w:numPr>
        <w:tabs>
          <w:tab w:val="left" w:pos="851"/>
          <w:tab w:val="left" w:pos="1276"/>
          <w:tab w:val="left" w:pos="1560"/>
        </w:tabs>
        <w:ind w:left="426" w:firstLine="0"/>
      </w:pPr>
      <w:r w:rsidRPr="00123187">
        <w:t>сортировку данных;</w:t>
      </w:r>
    </w:p>
    <w:p w:rsidR="000E4CDA" w:rsidRPr="00123187" w:rsidRDefault="000E4CDA" w:rsidP="004C2F98">
      <w:pPr>
        <w:widowControl w:val="0"/>
        <w:numPr>
          <w:ilvl w:val="0"/>
          <w:numId w:val="23"/>
        </w:numPr>
        <w:tabs>
          <w:tab w:val="left" w:pos="851"/>
          <w:tab w:val="left" w:pos="1560"/>
        </w:tabs>
        <w:ind w:left="426" w:firstLine="0"/>
      </w:pPr>
      <w:r w:rsidRPr="00123187">
        <w:t>выбор данных по заданным условиям;</w:t>
      </w:r>
    </w:p>
    <w:p w:rsidR="000E4CDA" w:rsidRPr="00123187" w:rsidRDefault="000E4CDA" w:rsidP="004C2F98">
      <w:pPr>
        <w:widowControl w:val="0"/>
        <w:numPr>
          <w:ilvl w:val="0"/>
          <w:numId w:val="23"/>
        </w:numPr>
        <w:tabs>
          <w:tab w:val="left" w:pos="851"/>
          <w:tab w:val="left" w:pos="1560"/>
        </w:tabs>
        <w:ind w:left="426" w:firstLine="0"/>
      </w:pPr>
      <w:r w:rsidRPr="00123187">
        <w:t>построение графика;</w:t>
      </w:r>
    </w:p>
    <w:p w:rsidR="000E4CDA" w:rsidRPr="00123187" w:rsidRDefault="000E4CDA" w:rsidP="004C2F98">
      <w:pPr>
        <w:widowControl w:val="0"/>
        <w:numPr>
          <w:ilvl w:val="0"/>
          <w:numId w:val="23"/>
        </w:numPr>
        <w:tabs>
          <w:tab w:val="left" w:pos="851"/>
          <w:tab w:val="left" w:pos="1276"/>
          <w:tab w:val="left" w:pos="1560"/>
        </w:tabs>
        <w:ind w:left="426" w:firstLine="0"/>
      </w:pPr>
      <w:r w:rsidRPr="00123187">
        <w:t>статистический анализ данных.</w:t>
      </w:r>
    </w:p>
    <w:p w:rsidR="000E4CDA" w:rsidRPr="00123187" w:rsidRDefault="000E4CDA" w:rsidP="004C2F98">
      <w:pPr>
        <w:widowControl w:val="0"/>
        <w:numPr>
          <w:ilvl w:val="0"/>
          <w:numId w:val="17"/>
        </w:numPr>
        <w:tabs>
          <w:tab w:val="clear" w:pos="1440"/>
          <w:tab w:val="left" w:pos="425"/>
        </w:tabs>
        <w:spacing w:before="120"/>
        <w:ind w:left="0" w:firstLine="0"/>
        <w:jc w:val="both"/>
      </w:pPr>
      <w:r w:rsidRPr="00123187">
        <w:t xml:space="preserve">Параметры страницы: </w:t>
      </w:r>
    </w:p>
    <w:p w:rsidR="000E4CDA" w:rsidRPr="00123187" w:rsidRDefault="000E4CDA" w:rsidP="004C2F98">
      <w:pPr>
        <w:widowControl w:val="0"/>
        <w:numPr>
          <w:ilvl w:val="0"/>
          <w:numId w:val="15"/>
        </w:numPr>
        <w:tabs>
          <w:tab w:val="clear" w:pos="1080"/>
          <w:tab w:val="left" w:pos="567"/>
          <w:tab w:val="num" w:pos="858"/>
        </w:tabs>
        <w:ind w:left="0" w:firstLine="284"/>
        <w:jc w:val="both"/>
      </w:pPr>
      <w:r w:rsidRPr="00123187">
        <w:t>размер бумаги – А</w:t>
      </w:r>
      <w:proofErr w:type="gramStart"/>
      <w:r w:rsidRPr="00123187">
        <w:t>4</w:t>
      </w:r>
      <w:proofErr w:type="gram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5"/>
        </w:numPr>
        <w:tabs>
          <w:tab w:val="clear" w:pos="1080"/>
          <w:tab w:val="left" w:pos="567"/>
          <w:tab w:val="num" w:pos="858"/>
        </w:tabs>
        <w:ind w:left="0" w:firstLine="284"/>
        <w:jc w:val="both"/>
      </w:pPr>
      <w:r w:rsidRPr="00123187">
        <w:t>ориентация – книжная;</w:t>
      </w:r>
    </w:p>
    <w:p w:rsidR="000E4CDA" w:rsidRPr="00123187" w:rsidRDefault="000E4CDA" w:rsidP="004C2F98">
      <w:pPr>
        <w:widowControl w:val="0"/>
        <w:numPr>
          <w:ilvl w:val="0"/>
          <w:numId w:val="15"/>
        </w:numPr>
        <w:tabs>
          <w:tab w:val="clear" w:pos="1080"/>
          <w:tab w:val="left" w:pos="567"/>
          <w:tab w:val="num" w:pos="858"/>
        </w:tabs>
        <w:ind w:left="0" w:firstLine="284"/>
        <w:jc w:val="both"/>
      </w:pPr>
      <w:proofErr w:type="gramStart"/>
      <w:r w:rsidRPr="00123187">
        <w:t>поля: верхнее – 2 см, нижнее – 2 см, правое – 1,5 см, левое – 3 см.</w:t>
      </w:r>
      <w:proofErr w:type="gramEnd"/>
    </w:p>
    <w:p w:rsidR="000E4CDA" w:rsidRPr="00123187" w:rsidRDefault="000E4CDA" w:rsidP="003D52DC">
      <w:pPr>
        <w:widowControl w:val="0"/>
        <w:numPr>
          <w:ilvl w:val="0"/>
          <w:numId w:val="17"/>
        </w:numPr>
        <w:tabs>
          <w:tab w:val="clear" w:pos="1440"/>
          <w:tab w:val="left" w:pos="425"/>
        </w:tabs>
        <w:ind w:left="0" w:firstLine="0"/>
        <w:jc w:val="both"/>
      </w:pPr>
      <w:r w:rsidRPr="00123187">
        <w:t xml:space="preserve">Нумерация страниц – все страницы, кроме первой, должны иметь </w:t>
      </w:r>
      <w:proofErr w:type="gramStart"/>
      <w:r w:rsidRPr="00123187">
        <w:t>сквозную</w:t>
      </w:r>
      <w:proofErr w:type="gramEnd"/>
      <w:r w:rsidRPr="00123187">
        <w:t xml:space="preserve"> нумерация внизу справа.</w:t>
      </w:r>
    </w:p>
    <w:p w:rsidR="000E4CDA" w:rsidRPr="00123187" w:rsidRDefault="000E4CDA" w:rsidP="003D52DC">
      <w:pPr>
        <w:widowControl w:val="0"/>
        <w:numPr>
          <w:ilvl w:val="0"/>
          <w:numId w:val="17"/>
        </w:numPr>
        <w:tabs>
          <w:tab w:val="clear" w:pos="1440"/>
          <w:tab w:val="left" w:pos="425"/>
          <w:tab w:val="num" w:pos="468"/>
          <w:tab w:val="num" w:pos="540"/>
        </w:tabs>
        <w:ind w:left="0" w:firstLine="0"/>
        <w:jc w:val="both"/>
      </w:pPr>
      <w:r w:rsidRPr="00123187">
        <w:t xml:space="preserve">Параметры форматирования: 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  <w:tab w:val="num" w:pos="882"/>
        </w:tabs>
        <w:ind w:left="284" w:firstLine="0"/>
        <w:jc w:val="both"/>
      </w:pPr>
      <w:r w:rsidRPr="00123187">
        <w:t xml:space="preserve">шрифт – </w:t>
      </w:r>
      <w:proofErr w:type="spellStart"/>
      <w:r w:rsidRPr="00123187">
        <w:t>Times</w:t>
      </w:r>
      <w:proofErr w:type="spellEnd"/>
      <w:r w:rsidRPr="00123187">
        <w:t xml:space="preserve"> </w:t>
      </w:r>
      <w:proofErr w:type="spellStart"/>
      <w:r w:rsidRPr="00123187">
        <w:t>New</w:t>
      </w:r>
      <w:proofErr w:type="spellEnd"/>
      <w:r w:rsidRPr="00123187">
        <w:t xml:space="preserve"> </w:t>
      </w:r>
      <w:proofErr w:type="spellStart"/>
      <w:r w:rsidRPr="00123187">
        <w:t>Roman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  <w:tab w:val="num" w:pos="882"/>
        </w:tabs>
        <w:ind w:left="284" w:firstLine="0"/>
        <w:jc w:val="both"/>
      </w:pPr>
      <w:r w:rsidRPr="00123187">
        <w:t>размер символов – 14 </w:t>
      </w:r>
      <w:proofErr w:type="spellStart"/>
      <w:r w:rsidRPr="00123187">
        <w:t>пт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  <w:tab w:val="num" w:pos="882"/>
        </w:tabs>
        <w:ind w:left="284" w:firstLine="0"/>
        <w:jc w:val="both"/>
      </w:pPr>
      <w:r w:rsidRPr="00123187">
        <w:t>междустрочный интервал – полуторный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  <w:tab w:val="num" w:pos="882"/>
        </w:tabs>
        <w:ind w:left="284" w:firstLine="0"/>
        <w:jc w:val="both"/>
      </w:pPr>
      <w:r w:rsidRPr="00123187">
        <w:t>первая строка – отступ на 0,5 см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  <w:tab w:val="num" w:pos="882"/>
        </w:tabs>
        <w:ind w:left="284" w:firstLine="0"/>
        <w:jc w:val="both"/>
      </w:pPr>
      <w:r w:rsidRPr="00123187">
        <w:t>выравнивание – по ширине.</w:t>
      </w:r>
    </w:p>
    <w:p w:rsidR="000E4CDA" w:rsidRPr="00123187" w:rsidRDefault="000E4CDA" w:rsidP="003D52DC">
      <w:pPr>
        <w:widowControl w:val="0"/>
        <w:numPr>
          <w:ilvl w:val="1"/>
          <w:numId w:val="16"/>
        </w:numPr>
        <w:tabs>
          <w:tab w:val="clear" w:pos="2520"/>
          <w:tab w:val="left" w:pos="425"/>
          <w:tab w:val="num" w:pos="468"/>
        </w:tabs>
        <w:ind w:left="0" w:firstLine="0"/>
        <w:jc w:val="both"/>
      </w:pPr>
      <w:r w:rsidRPr="00123187">
        <w:t>Заголовки разделов, подразделов оформить с использованием стилей. В конце названий точки ставить не нужно.</w:t>
      </w:r>
    </w:p>
    <w:p w:rsidR="000E4CDA" w:rsidRPr="00123187" w:rsidRDefault="000E4CDA" w:rsidP="003D52DC">
      <w:pPr>
        <w:widowControl w:val="0"/>
        <w:tabs>
          <w:tab w:val="left" w:pos="425"/>
        </w:tabs>
        <w:spacing w:before="120"/>
        <w:jc w:val="both"/>
      </w:pPr>
      <w:r w:rsidRPr="00123187">
        <w:tab/>
        <w:t>Параметры стиля заголовков разделов (</w:t>
      </w:r>
      <w:r w:rsidRPr="00123187">
        <w:rPr>
          <w:b/>
          <w:bCs/>
        </w:rPr>
        <w:t>Заголовок 1</w:t>
      </w:r>
      <w:r w:rsidRPr="00123187">
        <w:t>):</w:t>
      </w:r>
    </w:p>
    <w:p w:rsidR="000E4CDA" w:rsidRPr="00123187" w:rsidRDefault="000E4CDA" w:rsidP="004C2F98">
      <w:pPr>
        <w:widowControl w:val="0"/>
        <w:numPr>
          <w:ilvl w:val="0"/>
          <w:numId w:val="18"/>
        </w:numPr>
        <w:tabs>
          <w:tab w:val="clear" w:pos="1505"/>
          <w:tab w:val="left" w:pos="567"/>
        </w:tabs>
        <w:ind w:left="284" w:firstLine="0"/>
        <w:jc w:val="both"/>
      </w:pPr>
      <w:r w:rsidRPr="00123187">
        <w:t xml:space="preserve">шрифт – </w:t>
      </w:r>
      <w:proofErr w:type="spellStart"/>
      <w:r w:rsidRPr="00123187">
        <w:t>Times</w:t>
      </w:r>
      <w:proofErr w:type="spellEnd"/>
      <w:r w:rsidRPr="00123187">
        <w:t xml:space="preserve"> </w:t>
      </w:r>
      <w:proofErr w:type="spellStart"/>
      <w:r w:rsidRPr="00123187">
        <w:t>New</w:t>
      </w:r>
      <w:proofErr w:type="spellEnd"/>
      <w:r w:rsidRPr="00123187">
        <w:t xml:space="preserve"> </w:t>
      </w:r>
      <w:proofErr w:type="spellStart"/>
      <w:r w:rsidRPr="00123187">
        <w:t>Roman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размер символов – 14 </w:t>
      </w:r>
      <w:proofErr w:type="spellStart"/>
      <w:r w:rsidRPr="00123187">
        <w:t>пт</w:t>
      </w:r>
      <w:proofErr w:type="spellEnd"/>
      <w:r w:rsidRPr="00123187">
        <w:t xml:space="preserve">; 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lastRenderedPageBreak/>
        <w:t>видоизменение – все прописные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 xml:space="preserve">начертание – </w:t>
      </w:r>
      <w:proofErr w:type="gramStart"/>
      <w:r w:rsidRPr="00123187">
        <w:t>обычный</w:t>
      </w:r>
      <w:proofErr w:type="gram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выравнивание – по центру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clear" w:pos="1056"/>
          <w:tab w:val="left" w:pos="567"/>
        </w:tabs>
        <w:ind w:left="284" w:firstLine="0"/>
        <w:jc w:val="both"/>
      </w:pPr>
      <w:r w:rsidRPr="00123187">
        <w:t>интервал после – 6 </w:t>
      </w:r>
      <w:proofErr w:type="spellStart"/>
      <w:r w:rsidRPr="00123187">
        <w:t>пт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clear" w:pos="1056"/>
          <w:tab w:val="left" w:pos="567"/>
        </w:tabs>
        <w:ind w:left="284" w:firstLine="0"/>
        <w:jc w:val="both"/>
      </w:pPr>
      <w:r w:rsidRPr="00123187">
        <w:t>размещение на странице – с новой страницы.</w:t>
      </w:r>
    </w:p>
    <w:p w:rsidR="000E4CDA" w:rsidRPr="00123187" w:rsidRDefault="000E4CDA" w:rsidP="004C2F98">
      <w:pPr>
        <w:widowControl w:val="0"/>
        <w:tabs>
          <w:tab w:val="left" w:pos="425"/>
        </w:tabs>
        <w:spacing w:before="120"/>
        <w:jc w:val="both"/>
      </w:pPr>
      <w:r w:rsidRPr="00123187">
        <w:tab/>
        <w:t>Параметры стиля заголовков подразделов (</w:t>
      </w:r>
      <w:r w:rsidRPr="00123187">
        <w:rPr>
          <w:b/>
          <w:bCs/>
        </w:rPr>
        <w:t>Заголовок 2</w:t>
      </w:r>
      <w:r w:rsidRPr="00123187">
        <w:t>):</w:t>
      </w:r>
    </w:p>
    <w:p w:rsidR="000E4CDA" w:rsidRPr="00123187" w:rsidRDefault="000E4CDA" w:rsidP="004C2F98">
      <w:pPr>
        <w:widowControl w:val="0"/>
        <w:numPr>
          <w:ilvl w:val="0"/>
          <w:numId w:val="18"/>
        </w:numPr>
        <w:tabs>
          <w:tab w:val="clear" w:pos="1505"/>
          <w:tab w:val="left" w:pos="567"/>
        </w:tabs>
        <w:ind w:left="284" w:firstLine="0"/>
        <w:jc w:val="both"/>
      </w:pPr>
      <w:r w:rsidRPr="00123187">
        <w:t xml:space="preserve">шрифт – </w:t>
      </w:r>
      <w:proofErr w:type="spellStart"/>
      <w:r w:rsidRPr="00123187">
        <w:t>Times</w:t>
      </w:r>
      <w:proofErr w:type="spellEnd"/>
      <w:r w:rsidRPr="00123187">
        <w:t xml:space="preserve"> </w:t>
      </w:r>
      <w:proofErr w:type="spellStart"/>
      <w:r w:rsidRPr="00123187">
        <w:t>New</w:t>
      </w:r>
      <w:proofErr w:type="spellEnd"/>
      <w:r w:rsidRPr="00123187">
        <w:t xml:space="preserve"> </w:t>
      </w:r>
      <w:proofErr w:type="spellStart"/>
      <w:r w:rsidRPr="00123187">
        <w:t>Roman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размер символов – 14 </w:t>
      </w:r>
      <w:proofErr w:type="spellStart"/>
      <w:r w:rsidRPr="00123187">
        <w:t>пт</w:t>
      </w:r>
      <w:proofErr w:type="spellEnd"/>
      <w:r w:rsidRPr="00123187">
        <w:t xml:space="preserve">; 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 xml:space="preserve">начертание – </w:t>
      </w:r>
      <w:proofErr w:type="gramStart"/>
      <w:r w:rsidRPr="00123187">
        <w:t>обычный</w:t>
      </w:r>
      <w:proofErr w:type="gram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выравнивание – по ширине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первая строчка – отступ на 0,5 см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интервал после – 6 </w:t>
      </w:r>
      <w:proofErr w:type="spellStart"/>
      <w:r w:rsidRPr="00123187">
        <w:t>пт</w:t>
      </w:r>
      <w:proofErr w:type="spellEnd"/>
      <w:r w:rsidRPr="00123187">
        <w:t>;</w:t>
      </w:r>
    </w:p>
    <w:p w:rsidR="000E4CDA" w:rsidRPr="00123187" w:rsidRDefault="000E4CDA" w:rsidP="004C2F98">
      <w:pPr>
        <w:widowControl w:val="0"/>
        <w:numPr>
          <w:ilvl w:val="0"/>
          <w:numId w:val="16"/>
        </w:numPr>
        <w:tabs>
          <w:tab w:val="left" w:pos="567"/>
        </w:tabs>
        <w:ind w:left="284" w:firstLine="0"/>
        <w:jc w:val="both"/>
      </w:pPr>
      <w:r w:rsidRPr="00123187">
        <w:t>размещение на странице – не отрывать от следующего.</w:t>
      </w:r>
    </w:p>
    <w:p w:rsidR="000E4CDA" w:rsidRPr="00123187" w:rsidRDefault="000E4CDA" w:rsidP="003D52DC">
      <w:pPr>
        <w:widowControl w:val="0"/>
        <w:numPr>
          <w:ilvl w:val="0"/>
          <w:numId w:val="19"/>
        </w:numPr>
        <w:tabs>
          <w:tab w:val="clear" w:pos="2520"/>
          <w:tab w:val="num" w:pos="366"/>
          <w:tab w:val="left" w:pos="425"/>
        </w:tabs>
        <w:ind w:left="0" w:firstLine="0"/>
        <w:jc w:val="both"/>
      </w:pPr>
      <w:r w:rsidRPr="00123187">
        <w:t xml:space="preserve">Список литературы представить в порядке ее использования или по алфавиту. Список литературы необходимо оформить </w:t>
      </w:r>
      <w:proofErr w:type="gramStart"/>
      <w:r w:rsidRPr="00123187">
        <w:t>согласно Госстандарта</w:t>
      </w:r>
      <w:proofErr w:type="gramEnd"/>
      <w:r w:rsidRPr="00123187">
        <w:t xml:space="preserve"> с применением нумерованного списка.</w:t>
      </w:r>
    </w:p>
    <w:p w:rsidR="000E4CDA" w:rsidRPr="00123187" w:rsidRDefault="000E4CDA" w:rsidP="003D52DC">
      <w:pPr>
        <w:widowControl w:val="0"/>
        <w:numPr>
          <w:ilvl w:val="0"/>
          <w:numId w:val="19"/>
        </w:numPr>
        <w:tabs>
          <w:tab w:val="clear" w:pos="2520"/>
          <w:tab w:val="num" w:pos="384"/>
          <w:tab w:val="left" w:pos="425"/>
        </w:tabs>
        <w:ind w:left="0" w:firstLine="0"/>
        <w:jc w:val="both"/>
      </w:pPr>
      <w:r w:rsidRPr="00123187">
        <w:t>Содержание сформировать автоматически с использованием возможностей текстового процессора</w:t>
      </w:r>
      <w:r w:rsidRPr="00123187">
        <w:rPr>
          <w:rStyle w:val="af0"/>
        </w:rPr>
        <w:footnoteReference w:customMarkFollows="1" w:id="3"/>
        <w:t>3)</w:t>
      </w:r>
      <w:r w:rsidRPr="00123187">
        <w:t xml:space="preserve">. Оно должно отображать названия структурных разделов и подразделов работы с указанием номера страницы каждого. </w:t>
      </w:r>
    </w:p>
    <w:p w:rsidR="000E4CDA" w:rsidRPr="00123187" w:rsidRDefault="000E4CDA" w:rsidP="009903D0">
      <w:pPr>
        <w:pStyle w:val="11"/>
        <w:widowControl w:val="0"/>
        <w:tabs>
          <w:tab w:val="left" w:pos="425"/>
        </w:tabs>
        <w:spacing w:before="0" w:after="0"/>
        <w:jc w:val="center"/>
        <w:rPr>
          <w:b w:val="0"/>
          <w:bCs w:val="0"/>
          <w:sz w:val="20"/>
          <w:szCs w:val="20"/>
        </w:rPr>
      </w:pPr>
      <w:r w:rsidRPr="00123187">
        <w:br w:type="page"/>
      </w:r>
      <w:bookmarkStart w:id="17" w:name="_Toc379309589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</w:t>
      </w:r>
      <w:proofErr w:type="gramStart"/>
      <w:r w:rsidRPr="00123187">
        <w:rPr>
          <w:rFonts w:ascii="Times New Roman" w:hAnsi="Times New Roman" w:cs="Times New Roman"/>
          <w:sz w:val="24"/>
          <w:szCs w:val="24"/>
        </w:rPr>
        <w:t> А</w:t>
      </w:r>
      <w:bookmarkEnd w:id="17"/>
      <w:proofErr w:type="gramEnd"/>
    </w:p>
    <w:p w:rsidR="000E4CDA" w:rsidRPr="00123187" w:rsidRDefault="006A002F" w:rsidP="008A5322">
      <w:pPr>
        <w:widowControl w:val="0"/>
        <w:tabs>
          <w:tab w:val="left" w:pos="425"/>
        </w:tabs>
        <w:jc w:val="center"/>
      </w:pPr>
      <w:r>
        <w:rPr>
          <w:noProof/>
          <w:lang w:val="en-US" w:eastAsia="en-US"/>
        </w:rPr>
        <w:pict>
          <v:shape id="Рисунок 1" o:spid="_x0000_s1092" type="#_x0000_t75" style="position:absolute;left:0;text-align:left;margin-left:0;margin-top:17pt;width:325.65pt;height:456.45pt;z-index:17;visibility:visible;mso-position-horizontal:center">
            <v:imagedata r:id="rId34" o:title="" croptop="4055f" cropbottom="26539f" cropleft="12762f" cropright="12880f"/>
            <w10:wrap type="topAndBottom"/>
          </v:shape>
        </w:pict>
      </w:r>
      <w:r w:rsidR="000E4CDA" w:rsidRPr="00123187">
        <w:t>(обязательное)</w:t>
      </w:r>
    </w:p>
    <w:p w:rsidR="000E4CDA" w:rsidRPr="00123187" w:rsidRDefault="000E4CDA" w:rsidP="001157F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18" w:name="_Toc379309590"/>
      <w:bookmarkStart w:id="19" w:name="_Toc280632900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</w:t>
      </w:r>
      <w:proofErr w:type="gramStart"/>
      <w:r w:rsidRPr="00123187">
        <w:rPr>
          <w:rFonts w:ascii="Times New Roman" w:hAnsi="Times New Roman" w:cs="Times New Roman"/>
          <w:sz w:val="24"/>
          <w:szCs w:val="24"/>
        </w:rPr>
        <w:t> Б</w:t>
      </w:r>
      <w:bookmarkEnd w:id="18"/>
      <w:proofErr w:type="gramEnd"/>
    </w:p>
    <w:p w:rsidR="000E4CDA" w:rsidRPr="00123187" w:rsidRDefault="006A002F" w:rsidP="008A5322">
      <w:pPr>
        <w:widowControl w:val="0"/>
        <w:tabs>
          <w:tab w:val="left" w:pos="425"/>
        </w:tabs>
        <w:jc w:val="center"/>
      </w:pPr>
      <w:r>
        <w:rPr>
          <w:noProof/>
          <w:lang w:val="en-US" w:eastAsia="en-US"/>
        </w:rPr>
        <w:pict>
          <v:shape id="_x0000_s1093" type="#_x0000_t75" style="position:absolute;left:0;text-align:left;margin-left:0;margin-top:15.7pt;width:327pt;height:463.3pt;z-index:18;visibility:visible;mso-position-horizontal:center">
            <v:imagedata r:id="rId35" o:title="" croptop="4128f" cropbottom="26539f" cropleft="13092f" cropright="12880f"/>
            <w10:wrap type="topAndBottom"/>
          </v:shape>
        </w:pict>
      </w:r>
      <w:r w:rsidR="000E4CDA" w:rsidRPr="00123187">
        <w:t>(обязательное)</w:t>
      </w:r>
    </w:p>
    <w:p w:rsidR="000E4CDA" w:rsidRPr="00123187" w:rsidRDefault="006A002F" w:rsidP="006E5A4A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20" w:name="_Toc379309591"/>
      <w:bookmarkStart w:id="21" w:name="_Toc280632902"/>
      <w:bookmarkEnd w:id="19"/>
      <w:r>
        <w:rPr>
          <w:noProof/>
          <w:lang w:val="en-US" w:eastAsia="en-US"/>
        </w:rPr>
        <w:lastRenderedPageBreak/>
        <w:pict>
          <v:shape id="_x0000_s1094" type="#_x0000_t75" style="position:absolute;left:0;text-align:left;margin-left:10.4pt;margin-top:74.2pt;width:328.25pt;height:462.9pt;z-index:19;visibility:visible;mso-position-vertical-relative:page">
            <v:imagedata r:id="rId36" o:title="" croptop="4158f" cropbottom="26612f" cropleft="13022f" cropright="13140f"/>
            <w10:wrap type="topAndBottom" anchory="page"/>
          </v:shape>
        </w:pict>
      </w:r>
      <w:r w:rsidR="000E4CDA" w:rsidRPr="00123187">
        <w:rPr>
          <w:rFonts w:ascii="Times New Roman" w:hAnsi="Times New Roman" w:cs="Times New Roman"/>
          <w:sz w:val="24"/>
          <w:szCs w:val="24"/>
        </w:rPr>
        <w:t>Приложение</w:t>
      </w:r>
      <w:proofErr w:type="gramStart"/>
      <w:r w:rsidR="000E4CDA" w:rsidRPr="00123187">
        <w:rPr>
          <w:rFonts w:ascii="Times New Roman" w:hAnsi="Times New Roman" w:cs="Times New Roman"/>
          <w:sz w:val="24"/>
          <w:szCs w:val="24"/>
        </w:rPr>
        <w:t> В</w:t>
      </w:r>
      <w:bookmarkEnd w:id="20"/>
      <w:proofErr w:type="gramEnd"/>
    </w:p>
    <w:p w:rsidR="000E4CDA" w:rsidRPr="00123187" w:rsidRDefault="000E4CDA" w:rsidP="008A5322">
      <w:pPr>
        <w:widowControl w:val="0"/>
        <w:tabs>
          <w:tab w:val="left" w:pos="425"/>
        </w:tabs>
        <w:jc w:val="center"/>
      </w:pPr>
      <w:r w:rsidRPr="00123187">
        <w:t>(обязательное)</w:t>
      </w:r>
    </w:p>
    <w:p w:rsidR="000E4CDA" w:rsidRPr="00123187" w:rsidRDefault="000E4CDA" w:rsidP="008A532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22" w:name="_Toc379309592"/>
      <w:bookmarkStart w:id="23" w:name="_Toc280632904"/>
      <w:bookmarkEnd w:id="21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 Г</w:t>
      </w:r>
      <w:bookmarkEnd w:id="22"/>
    </w:p>
    <w:p w:rsidR="000E4CDA" w:rsidRPr="00123187" w:rsidRDefault="006A002F" w:rsidP="008A5322">
      <w:pPr>
        <w:widowControl w:val="0"/>
        <w:tabs>
          <w:tab w:val="left" w:pos="425"/>
        </w:tabs>
        <w:jc w:val="center"/>
      </w:pPr>
      <w:r>
        <w:rPr>
          <w:noProof/>
          <w:lang w:val="en-US" w:eastAsia="en-US"/>
        </w:rPr>
        <w:pict>
          <v:shape id="_x0000_s1095" type="#_x0000_t75" style="position:absolute;left:0;text-align:left;margin-left:9.2pt;margin-top:26.4pt;width:330.25pt;height:461.5pt;z-index:20;visibility:visible">
            <v:imagedata r:id="rId37" o:title="" croptop="4158f" cropbottom="26480f" cropleft="12927f" cropright="12715f"/>
            <w10:wrap type="topAndBottom"/>
          </v:shape>
        </w:pict>
      </w:r>
      <w:r w:rsidR="000E4CDA" w:rsidRPr="00123187">
        <w:t>(обязательное)</w:t>
      </w:r>
    </w:p>
    <w:p w:rsidR="000E4CDA" w:rsidRPr="00123187" w:rsidRDefault="000E4CDA" w:rsidP="008A532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24" w:name="_Toc379309593"/>
      <w:bookmarkStart w:id="25" w:name="_Toc269924355"/>
      <w:bookmarkStart w:id="26" w:name="_Toc269936849"/>
      <w:bookmarkStart w:id="27" w:name="_Toc280632906"/>
      <w:bookmarkEnd w:id="23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</w:t>
      </w:r>
      <w:proofErr w:type="gramStart"/>
      <w:r w:rsidRPr="00123187">
        <w:rPr>
          <w:rFonts w:ascii="Times New Roman" w:hAnsi="Times New Roman" w:cs="Times New Roman"/>
          <w:sz w:val="24"/>
          <w:szCs w:val="24"/>
        </w:rPr>
        <w:t> Д</w:t>
      </w:r>
      <w:bookmarkEnd w:id="24"/>
      <w:proofErr w:type="gramEnd"/>
    </w:p>
    <w:p w:rsidR="000E4CDA" w:rsidRPr="00123187" w:rsidRDefault="006A002F" w:rsidP="008A5322">
      <w:pPr>
        <w:widowControl w:val="0"/>
        <w:tabs>
          <w:tab w:val="left" w:pos="425"/>
        </w:tabs>
        <w:jc w:val="center"/>
      </w:pPr>
      <w:r>
        <w:rPr>
          <w:noProof/>
          <w:lang w:val="en-US" w:eastAsia="en-US"/>
        </w:rPr>
        <w:pict>
          <v:shape id="_x0000_s1096" type="#_x0000_t75" style="position:absolute;left:0;text-align:left;margin-left:10.75pt;margin-top:22.15pt;width:327.15pt;height:454.1pt;z-index:21;visibility:visible">
            <v:imagedata r:id="rId38" o:title="" croptop="4128f" cropbottom="26539f" cropleft="12597f" cropright="12809f"/>
            <w10:wrap type="topAndBottom"/>
          </v:shape>
        </w:pict>
      </w:r>
      <w:r w:rsidR="000E4CDA" w:rsidRPr="00123187">
        <w:t>(обязательное)</w:t>
      </w:r>
    </w:p>
    <w:p w:rsidR="000E4CDA" w:rsidRPr="00123187" w:rsidRDefault="006A002F" w:rsidP="008A532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28" w:name="_Toc379309594"/>
      <w:bookmarkStart w:id="29" w:name="_Toc269924357"/>
      <w:bookmarkStart w:id="30" w:name="_Toc269936851"/>
      <w:bookmarkStart w:id="31" w:name="_Toc280632908"/>
      <w:bookmarkEnd w:id="25"/>
      <w:bookmarkEnd w:id="26"/>
      <w:bookmarkEnd w:id="27"/>
      <w:r>
        <w:rPr>
          <w:noProof/>
          <w:lang w:val="en-US" w:eastAsia="en-US"/>
        </w:rPr>
        <w:lastRenderedPageBreak/>
        <w:pict>
          <v:shape id="_x0000_s1097" type="#_x0000_t75" style="position:absolute;left:0;text-align:left;margin-left:0;margin-top:29.45pt;width:335.1pt;height:467.45pt;z-index:22;visibility:visible;mso-position-horizontal:center">
            <v:imagedata r:id="rId39" o:title="" croptop="4084f" cropbottom="26612f" cropleft="12927f" cropright="12715f"/>
            <w10:wrap type="topAndBottom"/>
          </v:shape>
        </w:pict>
      </w:r>
      <w:r w:rsidR="000E4CDA" w:rsidRPr="00123187">
        <w:rPr>
          <w:rFonts w:ascii="Times New Roman" w:hAnsi="Times New Roman" w:cs="Times New Roman"/>
          <w:sz w:val="24"/>
          <w:szCs w:val="24"/>
        </w:rPr>
        <w:t>Приложение</w:t>
      </w:r>
      <w:proofErr w:type="gramStart"/>
      <w:r w:rsidR="000E4CDA" w:rsidRPr="00123187">
        <w:rPr>
          <w:rFonts w:ascii="Times New Roman" w:hAnsi="Times New Roman" w:cs="Times New Roman"/>
          <w:sz w:val="24"/>
          <w:szCs w:val="24"/>
        </w:rPr>
        <w:t> Е</w:t>
      </w:r>
      <w:bookmarkEnd w:id="28"/>
      <w:proofErr w:type="gramEnd"/>
    </w:p>
    <w:p w:rsidR="000E4CDA" w:rsidRPr="00123187" w:rsidRDefault="000E4CDA" w:rsidP="008A5322">
      <w:pPr>
        <w:widowControl w:val="0"/>
        <w:tabs>
          <w:tab w:val="left" w:pos="425"/>
        </w:tabs>
        <w:jc w:val="center"/>
      </w:pPr>
      <w:r w:rsidRPr="00123187">
        <w:t>(обязательное)</w:t>
      </w:r>
    </w:p>
    <w:p w:rsidR="000E4CDA" w:rsidRPr="00123187" w:rsidRDefault="006A002F" w:rsidP="00DC3BEB">
      <w:pPr>
        <w:pStyle w:val="11"/>
        <w:widowControl w:val="0"/>
        <w:tabs>
          <w:tab w:val="left" w:pos="425"/>
        </w:tabs>
        <w:spacing w:before="0" w:after="0"/>
        <w:jc w:val="center"/>
      </w:pPr>
      <w:bookmarkStart w:id="32" w:name="_Toc379309595"/>
      <w:bookmarkStart w:id="33" w:name="_Toc269924361"/>
      <w:bookmarkStart w:id="34" w:name="_Toc269936855"/>
      <w:bookmarkStart w:id="35" w:name="_Toc280632912"/>
      <w:bookmarkEnd w:id="29"/>
      <w:bookmarkEnd w:id="30"/>
      <w:bookmarkEnd w:id="31"/>
      <w:r>
        <w:rPr>
          <w:noProof/>
          <w:lang w:val="en-US" w:eastAsia="en-US"/>
        </w:rPr>
        <w:lastRenderedPageBreak/>
        <w:pict>
          <v:shape id="_x0000_s1098" type="#_x0000_t75" style="position:absolute;left:0;text-align:left;margin-left:0;margin-top:29.85pt;width:340.45pt;height:465.75pt;z-index:23;visibility:visible;mso-position-horizontal:center">
            <v:imagedata r:id="rId40" o:title="" croptop="3597f" cropbottom="26200f" cropleft="11913f" cropright="11889f"/>
            <w10:wrap type="topAndBottom"/>
          </v:shape>
        </w:pict>
      </w:r>
      <w:r w:rsidR="000E4CDA" w:rsidRPr="00123187">
        <w:rPr>
          <w:rFonts w:ascii="Times New Roman" w:hAnsi="Times New Roman" w:cs="Times New Roman"/>
          <w:sz w:val="24"/>
          <w:szCs w:val="24"/>
        </w:rPr>
        <w:t>Приложение</w:t>
      </w:r>
      <w:proofErr w:type="gramStart"/>
      <w:r w:rsidR="000E4CDA" w:rsidRPr="00123187">
        <w:rPr>
          <w:rFonts w:ascii="Times New Roman" w:hAnsi="Times New Roman" w:cs="Times New Roman"/>
          <w:sz w:val="24"/>
          <w:szCs w:val="24"/>
        </w:rPr>
        <w:t> Ж</w:t>
      </w:r>
      <w:bookmarkEnd w:id="32"/>
      <w:proofErr w:type="gramEnd"/>
    </w:p>
    <w:p w:rsidR="000E4CDA" w:rsidRPr="00123187" w:rsidRDefault="000E4CDA" w:rsidP="008A5322">
      <w:pPr>
        <w:widowControl w:val="0"/>
        <w:tabs>
          <w:tab w:val="left" w:pos="425"/>
        </w:tabs>
        <w:jc w:val="center"/>
      </w:pPr>
      <w:r w:rsidRPr="00123187">
        <w:t>(обязательное)</w:t>
      </w:r>
    </w:p>
    <w:p w:rsidR="000E4CDA" w:rsidRPr="00123187" w:rsidRDefault="006A002F" w:rsidP="008A532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36" w:name="_Toc379309596"/>
      <w:bookmarkStart w:id="37" w:name="_Toc269924363"/>
      <w:bookmarkStart w:id="38" w:name="_Toc269936857"/>
      <w:bookmarkStart w:id="39" w:name="_Toc280632914"/>
      <w:bookmarkEnd w:id="33"/>
      <w:bookmarkEnd w:id="34"/>
      <w:bookmarkEnd w:id="35"/>
      <w:r>
        <w:rPr>
          <w:noProof/>
          <w:lang w:val="en-US" w:eastAsia="en-US"/>
        </w:rPr>
        <w:lastRenderedPageBreak/>
        <w:pict>
          <v:shape id="_x0000_s1099" type="#_x0000_t75" style="position:absolute;left:0;text-align:left;margin-left:0;margin-top:35.3pt;width:318.9pt;height:452.4pt;z-index:25;visibility:visible;mso-position-horizontal:center">
            <v:imagedata r:id="rId41" o:title="" croptop="3848f" cropbottom="26539f" cropleft="13069f" cropright="12975f"/>
            <w10:wrap type="topAndBottom"/>
          </v:shape>
        </w:pict>
      </w:r>
      <w:r w:rsidR="000E4CDA" w:rsidRPr="00123187">
        <w:rPr>
          <w:rFonts w:ascii="Times New Roman" w:hAnsi="Times New Roman" w:cs="Times New Roman"/>
          <w:sz w:val="24"/>
          <w:szCs w:val="24"/>
        </w:rPr>
        <w:t>Приложение</w:t>
      </w:r>
      <w:proofErr w:type="gramStart"/>
      <w:r w:rsidR="000E4CDA" w:rsidRPr="00123187">
        <w:rPr>
          <w:rFonts w:ascii="Times New Roman" w:hAnsi="Times New Roman" w:cs="Times New Roman"/>
          <w:sz w:val="24"/>
          <w:szCs w:val="24"/>
        </w:rPr>
        <w:t> И</w:t>
      </w:r>
      <w:bookmarkEnd w:id="36"/>
      <w:proofErr w:type="gramEnd"/>
    </w:p>
    <w:p w:rsidR="000E4CDA" w:rsidRPr="00123187" w:rsidRDefault="000E4CDA" w:rsidP="00F57932">
      <w:pPr>
        <w:widowControl w:val="0"/>
        <w:tabs>
          <w:tab w:val="left" w:pos="425"/>
        </w:tabs>
        <w:jc w:val="center"/>
      </w:pPr>
      <w:r w:rsidRPr="00123187">
        <w:t>(обязательное)</w:t>
      </w:r>
      <w:r w:rsidRPr="00123187">
        <w:rPr>
          <w:noProof/>
        </w:rPr>
        <w:t xml:space="preserve"> </w:t>
      </w:r>
    </w:p>
    <w:p w:rsidR="000E4CDA" w:rsidRPr="00123187" w:rsidRDefault="000E4CDA" w:rsidP="008A5322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40" w:name="_Toc379309597"/>
      <w:bookmarkStart w:id="41" w:name="_Toc269924365"/>
      <w:bookmarkStart w:id="42" w:name="_Toc280632916"/>
      <w:bookmarkEnd w:id="37"/>
      <w:bookmarkEnd w:id="38"/>
      <w:bookmarkEnd w:id="39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</w:t>
      </w:r>
      <w:proofErr w:type="gramStart"/>
      <w:r w:rsidRPr="00123187">
        <w:rPr>
          <w:rFonts w:ascii="Times New Roman" w:hAnsi="Times New Roman" w:cs="Times New Roman"/>
          <w:sz w:val="24"/>
          <w:szCs w:val="24"/>
        </w:rPr>
        <w:t> К</w:t>
      </w:r>
      <w:bookmarkEnd w:id="40"/>
      <w:proofErr w:type="gramEnd"/>
    </w:p>
    <w:p w:rsidR="000E4CDA" w:rsidRPr="00123187" w:rsidRDefault="006A002F" w:rsidP="008A5322">
      <w:pPr>
        <w:widowControl w:val="0"/>
        <w:tabs>
          <w:tab w:val="left" w:pos="425"/>
        </w:tabs>
        <w:jc w:val="center"/>
      </w:pPr>
      <w:r>
        <w:rPr>
          <w:noProof/>
          <w:lang w:val="en-US" w:eastAsia="en-US"/>
        </w:rPr>
        <w:pict>
          <v:shape id="_x0000_s1100" type="#_x0000_t75" style="position:absolute;left:0;text-align:left;margin-left:0;margin-top:21.85pt;width:335pt;height:468.05pt;z-index:24;visibility:visible;mso-position-horizontal:center">
            <v:imagedata r:id="rId42" o:title="" croptop="3922f" cropbottom="26539f" cropleft="12715f" cropright="12715f"/>
            <w10:wrap type="topAndBottom"/>
          </v:shape>
        </w:pict>
      </w:r>
      <w:r w:rsidR="000E4CDA" w:rsidRPr="00123187">
        <w:t>(обязательное)</w:t>
      </w:r>
    </w:p>
    <w:p w:rsidR="000E4CDA" w:rsidRPr="00123187" w:rsidRDefault="000E4CDA" w:rsidP="009903D0">
      <w:pPr>
        <w:pStyle w:val="11"/>
        <w:widowControl w:val="0"/>
        <w:tabs>
          <w:tab w:val="left" w:pos="425"/>
        </w:tabs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43" w:name="_Toc379309598"/>
      <w:bookmarkStart w:id="44" w:name="_Toc280632918"/>
      <w:bookmarkEnd w:id="41"/>
      <w:bookmarkEnd w:id="42"/>
      <w:r w:rsidRPr="00123187">
        <w:rPr>
          <w:rFonts w:ascii="Times New Roman" w:hAnsi="Times New Roman" w:cs="Times New Roman"/>
          <w:sz w:val="24"/>
          <w:szCs w:val="24"/>
        </w:rPr>
        <w:lastRenderedPageBreak/>
        <w:t>Приложение Л</w:t>
      </w:r>
      <w:bookmarkEnd w:id="43"/>
    </w:p>
    <w:p w:rsidR="000E4CDA" w:rsidRPr="00123187" w:rsidRDefault="000E4CDA" w:rsidP="009903D0">
      <w:pPr>
        <w:widowControl w:val="0"/>
        <w:tabs>
          <w:tab w:val="left" w:pos="425"/>
        </w:tabs>
        <w:jc w:val="center"/>
      </w:pPr>
      <w:r w:rsidRPr="00123187">
        <w:t>(обязательное)</w:t>
      </w:r>
    </w:p>
    <w:p w:rsidR="000E4CDA" w:rsidRPr="00123187" w:rsidRDefault="000E4CDA" w:rsidP="009903D0">
      <w:pPr>
        <w:widowControl w:val="0"/>
        <w:tabs>
          <w:tab w:val="left" w:pos="360"/>
          <w:tab w:val="left" w:pos="425"/>
        </w:tabs>
        <w:jc w:val="both"/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  <w:r w:rsidRPr="00123187">
        <w:rPr>
          <w:b/>
          <w:bCs/>
          <w:caps/>
        </w:rPr>
        <w:t>Министерство образования и науки Украины</w:t>
      </w: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  <w:r w:rsidRPr="00123187">
        <w:rPr>
          <w:b/>
          <w:bCs/>
          <w:caps/>
        </w:rPr>
        <w:t xml:space="preserve">СУМСКИЙ Государственный университет </w:t>
      </w:r>
    </w:p>
    <w:p w:rsidR="000E4CDA" w:rsidRPr="00123187" w:rsidRDefault="000E4CDA" w:rsidP="009903D0">
      <w:pPr>
        <w:widowControl w:val="0"/>
        <w:tabs>
          <w:tab w:val="left" w:pos="425"/>
        </w:tabs>
        <w:spacing w:before="60"/>
        <w:jc w:val="center"/>
        <w:rPr>
          <w:b/>
          <w:bCs/>
          <w:caps/>
          <w:sz w:val="20"/>
          <w:szCs w:val="20"/>
        </w:rPr>
      </w:pPr>
      <w:r w:rsidRPr="00123187">
        <w:rPr>
          <w:b/>
          <w:bCs/>
          <w:caps/>
          <w:sz w:val="20"/>
          <w:szCs w:val="20"/>
        </w:rPr>
        <w:t>КАФЕДРА МОДЕЛирования Сложных СИСТЕМ</w:t>
      </w: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</w:pPr>
      <w:r w:rsidRPr="00123187">
        <w:rPr>
          <w:b/>
          <w:bCs/>
        </w:rPr>
        <w:t>ОБЯЗАТЕЛЬНОЕ ДОМАШНЕЕ ЗАДАНИЕ</w:t>
      </w:r>
    </w:p>
    <w:p w:rsidR="000E4CDA" w:rsidRPr="00123187" w:rsidRDefault="000E4CDA" w:rsidP="009903D0">
      <w:pPr>
        <w:widowControl w:val="0"/>
        <w:tabs>
          <w:tab w:val="left" w:pos="425"/>
        </w:tabs>
        <w:jc w:val="center"/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</w:rPr>
      </w:pPr>
      <w:r w:rsidRPr="00123187">
        <w:rPr>
          <w:b/>
          <w:bCs/>
        </w:rPr>
        <w:t>по дисциплине “Медицинская информатика”</w:t>
      </w: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</w:rPr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</w:rPr>
      </w:pPr>
      <w:r w:rsidRPr="00123187">
        <w:rPr>
          <w:b/>
          <w:bCs/>
        </w:rPr>
        <w:t>на тему “Обработка и анализ данных медицинских исследований в MS </w:t>
      </w:r>
      <w:proofErr w:type="spellStart"/>
      <w:r w:rsidRPr="00123187">
        <w:rPr>
          <w:b/>
          <w:bCs/>
        </w:rPr>
        <w:t>Excel</w:t>
      </w:r>
      <w:proofErr w:type="spellEnd"/>
      <w:r w:rsidRPr="00123187">
        <w:rPr>
          <w:b/>
          <w:bCs/>
        </w:rPr>
        <w:t>”</w:t>
      </w: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caps/>
        </w:rPr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  <w:rPr>
          <w:sz w:val="20"/>
          <w:szCs w:val="20"/>
        </w:rPr>
      </w:pPr>
      <w:r w:rsidRPr="00123187">
        <w:rPr>
          <w:sz w:val="20"/>
          <w:szCs w:val="20"/>
        </w:rPr>
        <w:t>Выполнил (а):</w:t>
      </w:r>
    </w:p>
    <w:p w:rsidR="000E4CDA" w:rsidRPr="00123187" w:rsidRDefault="000E4CDA" w:rsidP="009903D0">
      <w:pPr>
        <w:widowControl w:val="0"/>
        <w:tabs>
          <w:tab w:val="left" w:pos="4536"/>
        </w:tabs>
        <w:rPr>
          <w:sz w:val="20"/>
          <w:szCs w:val="20"/>
        </w:rPr>
      </w:pPr>
      <w:r w:rsidRPr="00123187">
        <w:rPr>
          <w:sz w:val="20"/>
          <w:szCs w:val="20"/>
        </w:rPr>
        <w:tab/>
        <w:t>Студент группы ___</w:t>
      </w:r>
    </w:p>
    <w:p w:rsidR="000E4CDA" w:rsidRPr="00123187" w:rsidRDefault="000E4CDA" w:rsidP="009903D0">
      <w:pPr>
        <w:widowControl w:val="0"/>
        <w:tabs>
          <w:tab w:val="left" w:pos="4536"/>
        </w:tabs>
        <w:rPr>
          <w:sz w:val="20"/>
          <w:szCs w:val="20"/>
        </w:rPr>
      </w:pPr>
      <w:r w:rsidRPr="00123187">
        <w:rPr>
          <w:i/>
          <w:iCs/>
          <w:sz w:val="20"/>
          <w:szCs w:val="20"/>
        </w:rPr>
        <w:tab/>
        <w:t>ФИО студента</w:t>
      </w:r>
    </w:p>
    <w:p w:rsidR="000E4CDA" w:rsidRPr="00123187" w:rsidRDefault="000E4CDA" w:rsidP="009903D0">
      <w:pPr>
        <w:widowControl w:val="0"/>
        <w:tabs>
          <w:tab w:val="left" w:pos="425"/>
          <w:tab w:val="left" w:pos="4536"/>
        </w:tabs>
        <w:rPr>
          <w:sz w:val="20"/>
          <w:szCs w:val="20"/>
        </w:rPr>
      </w:pPr>
      <w:r w:rsidRPr="00123187">
        <w:rPr>
          <w:sz w:val="20"/>
          <w:szCs w:val="20"/>
        </w:rPr>
        <w:t xml:space="preserve">Проверил (а): </w:t>
      </w:r>
    </w:p>
    <w:p w:rsidR="000E4CDA" w:rsidRPr="00123187" w:rsidRDefault="000E4CDA" w:rsidP="009903D0">
      <w:pPr>
        <w:widowControl w:val="0"/>
        <w:tabs>
          <w:tab w:val="left" w:pos="4536"/>
        </w:tabs>
        <w:rPr>
          <w:sz w:val="20"/>
          <w:szCs w:val="20"/>
        </w:rPr>
      </w:pPr>
      <w:r w:rsidRPr="00123187">
        <w:rPr>
          <w:i/>
          <w:iCs/>
          <w:sz w:val="20"/>
          <w:szCs w:val="20"/>
        </w:rPr>
        <w:tab/>
        <w:t>ФИО преподавателя</w:t>
      </w: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  <w:tab w:val="left" w:pos="4536"/>
          <w:tab w:val="right" w:leader="underscore" w:pos="6663"/>
        </w:tabs>
        <w:rPr>
          <w:sz w:val="22"/>
          <w:szCs w:val="22"/>
        </w:rPr>
      </w:pPr>
      <w:r w:rsidRPr="00123187">
        <w:rPr>
          <w:sz w:val="22"/>
          <w:szCs w:val="22"/>
        </w:rPr>
        <w:t>Дата защиты работы</w:t>
      </w:r>
      <w:r w:rsidRPr="00123187">
        <w:rPr>
          <w:sz w:val="22"/>
          <w:szCs w:val="22"/>
        </w:rPr>
        <w:tab/>
      </w:r>
      <w:r w:rsidRPr="00123187">
        <w:rPr>
          <w:sz w:val="22"/>
          <w:szCs w:val="22"/>
        </w:rPr>
        <w:tab/>
      </w:r>
    </w:p>
    <w:p w:rsidR="000E4CDA" w:rsidRPr="00123187" w:rsidRDefault="000E4CDA" w:rsidP="009903D0">
      <w:pPr>
        <w:widowControl w:val="0"/>
        <w:tabs>
          <w:tab w:val="left" w:pos="425"/>
          <w:tab w:val="left" w:pos="4536"/>
          <w:tab w:val="right" w:leader="underscore" w:pos="6663"/>
        </w:tabs>
        <w:rPr>
          <w:sz w:val="22"/>
          <w:szCs w:val="22"/>
        </w:rPr>
      </w:pPr>
    </w:p>
    <w:p w:rsidR="000E4CDA" w:rsidRPr="00123187" w:rsidRDefault="000E4CDA" w:rsidP="009903D0">
      <w:pPr>
        <w:widowControl w:val="0"/>
        <w:tabs>
          <w:tab w:val="left" w:pos="425"/>
          <w:tab w:val="left" w:pos="4536"/>
          <w:tab w:val="right" w:leader="underscore" w:pos="6663"/>
        </w:tabs>
        <w:rPr>
          <w:sz w:val="22"/>
          <w:szCs w:val="22"/>
        </w:rPr>
      </w:pPr>
      <w:r w:rsidRPr="00123187">
        <w:rPr>
          <w:sz w:val="22"/>
          <w:szCs w:val="22"/>
        </w:rPr>
        <w:t>Оценка</w:t>
      </w:r>
      <w:r w:rsidRPr="00123187">
        <w:rPr>
          <w:sz w:val="22"/>
          <w:szCs w:val="22"/>
        </w:rPr>
        <w:tab/>
      </w:r>
      <w:r w:rsidRPr="00123187">
        <w:rPr>
          <w:sz w:val="22"/>
          <w:szCs w:val="22"/>
        </w:rPr>
        <w:tab/>
      </w:r>
    </w:p>
    <w:p w:rsidR="000E4CDA" w:rsidRPr="00123187" w:rsidRDefault="000E4CDA" w:rsidP="009903D0">
      <w:pPr>
        <w:widowControl w:val="0"/>
        <w:tabs>
          <w:tab w:val="left" w:pos="425"/>
          <w:tab w:val="left" w:pos="4536"/>
          <w:tab w:val="right" w:leader="underscore" w:pos="6663"/>
        </w:tabs>
        <w:rPr>
          <w:sz w:val="22"/>
          <w:szCs w:val="22"/>
        </w:rPr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</w:pPr>
    </w:p>
    <w:p w:rsidR="000E4CDA" w:rsidRPr="00123187" w:rsidRDefault="000E4CDA" w:rsidP="009903D0">
      <w:pPr>
        <w:widowControl w:val="0"/>
        <w:tabs>
          <w:tab w:val="left" w:pos="425"/>
        </w:tabs>
        <w:jc w:val="center"/>
        <w:rPr>
          <w:b/>
          <w:bCs/>
          <w:sz w:val="20"/>
          <w:szCs w:val="20"/>
        </w:rPr>
      </w:pPr>
      <w:r w:rsidRPr="00123187">
        <w:rPr>
          <w:b/>
          <w:bCs/>
          <w:sz w:val="20"/>
          <w:szCs w:val="20"/>
        </w:rPr>
        <w:t xml:space="preserve">Сумы 20___ </w:t>
      </w:r>
    </w:p>
    <w:p w:rsidR="000E4CDA" w:rsidRPr="00123187" w:rsidRDefault="000E4CDA" w:rsidP="000D1763">
      <w:pPr>
        <w:pStyle w:val="11"/>
        <w:widowControl w:val="0"/>
        <w:tabs>
          <w:tab w:val="left" w:pos="425"/>
        </w:tabs>
        <w:spacing w:before="0" w:after="240"/>
        <w:jc w:val="center"/>
        <w:rPr>
          <w:rFonts w:ascii="Times New Roman" w:hAnsi="Times New Roman" w:cs="Times New Roman"/>
          <w:sz w:val="24"/>
          <w:szCs w:val="24"/>
        </w:rPr>
      </w:pPr>
      <w:bookmarkStart w:id="45" w:name="_Toc379309599"/>
      <w:r w:rsidRPr="00123187">
        <w:rPr>
          <w:rFonts w:ascii="Times New Roman" w:hAnsi="Times New Roman" w:cs="Times New Roman"/>
          <w:sz w:val="24"/>
          <w:szCs w:val="24"/>
        </w:rPr>
        <w:lastRenderedPageBreak/>
        <w:t>СПИСОК ИСПОЛЬЗОВАННОЙ ЛИТЕРАТУРЫ</w:t>
      </w:r>
      <w:bookmarkEnd w:id="44"/>
      <w:bookmarkEnd w:id="45"/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r w:rsidRPr="00123187">
        <w:t>Медицинская информатика</w:t>
      </w:r>
      <w:proofErr w:type="gramStart"/>
      <w:r w:rsidRPr="00123187">
        <w:t> :</w:t>
      </w:r>
      <w:proofErr w:type="gramEnd"/>
      <w:r w:rsidRPr="00123187">
        <w:t xml:space="preserve"> учебник / И. Е. </w:t>
      </w:r>
      <w:proofErr w:type="spellStart"/>
      <w:r w:rsidRPr="00123187">
        <w:t>Булах</w:t>
      </w:r>
      <w:proofErr w:type="spellEnd"/>
      <w:r w:rsidRPr="00123187">
        <w:t>, Ю. Е. Лях, В. П. </w:t>
      </w:r>
      <w:proofErr w:type="spellStart"/>
      <w:r w:rsidRPr="00123187">
        <w:t>Марценюк</w:t>
      </w:r>
      <w:proofErr w:type="spellEnd"/>
      <w:r w:rsidRPr="00123187">
        <w:t>, И. И. </w:t>
      </w:r>
      <w:proofErr w:type="spellStart"/>
      <w:r w:rsidRPr="00123187">
        <w:t>Хаимзон</w:t>
      </w:r>
      <w:proofErr w:type="spellEnd"/>
      <w:r w:rsidRPr="00123187">
        <w:t>. – К.</w:t>
      </w:r>
      <w:proofErr w:type="gramStart"/>
      <w:r w:rsidRPr="00123187">
        <w:t> :</w:t>
      </w:r>
      <w:proofErr w:type="gramEnd"/>
      <w:r w:rsidRPr="00123187">
        <w:t> ВСИ «Медицина», 2012. – 424 с.</w:t>
      </w:r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proofErr w:type="spellStart"/>
      <w:r w:rsidRPr="00123187">
        <w:t>Момоток</w:t>
      </w:r>
      <w:proofErr w:type="spellEnd"/>
      <w:r w:rsidRPr="00123187">
        <w:t xml:space="preserve"> Л. О. </w:t>
      </w:r>
      <w:proofErr w:type="spellStart"/>
      <w:r w:rsidRPr="00123187">
        <w:t>Основи</w:t>
      </w:r>
      <w:proofErr w:type="spellEnd"/>
      <w:r w:rsidRPr="00123187">
        <w:t xml:space="preserve"> </w:t>
      </w:r>
      <w:proofErr w:type="spellStart"/>
      <w:r w:rsidRPr="00123187">
        <w:t>медичної</w:t>
      </w:r>
      <w:proofErr w:type="spellEnd"/>
      <w:r w:rsidRPr="00123187">
        <w:t xml:space="preserve"> </w:t>
      </w:r>
      <w:proofErr w:type="spellStart"/>
      <w:r w:rsidRPr="00123187">
        <w:t>інформатики</w:t>
      </w:r>
      <w:proofErr w:type="spellEnd"/>
      <w:r w:rsidRPr="00123187">
        <w:t xml:space="preserve"> / Л. О. </w:t>
      </w:r>
      <w:proofErr w:type="spellStart"/>
      <w:r w:rsidRPr="00123187">
        <w:t>Момоток</w:t>
      </w:r>
      <w:proofErr w:type="spellEnd"/>
      <w:r w:rsidRPr="00123187">
        <w:t>, Л. В. Юшина, О. В. Рожнова. – К.</w:t>
      </w:r>
      <w:proofErr w:type="gramStart"/>
      <w:r w:rsidRPr="00123187">
        <w:t> :</w:t>
      </w:r>
      <w:proofErr w:type="gramEnd"/>
      <w:r w:rsidRPr="00123187">
        <w:t> Медицина, 2008. – 232 с.</w:t>
      </w:r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proofErr w:type="spellStart"/>
      <w:r w:rsidRPr="00123187">
        <w:t>Медична</w:t>
      </w:r>
      <w:proofErr w:type="spellEnd"/>
      <w:r w:rsidRPr="00123187">
        <w:t xml:space="preserve"> </w:t>
      </w:r>
      <w:proofErr w:type="spellStart"/>
      <w:r w:rsidRPr="00123187">
        <w:t>інформатика</w:t>
      </w:r>
      <w:proofErr w:type="spellEnd"/>
      <w:r w:rsidRPr="00123187">
        <w:t xml:space="preserve"> в модулях</w:t>
      </w:r>
      <w:proofErr w:type="gramStart"/>
      <w:r w:rsidRPr="00123187">
        <w:t> :</w:t>
      </w:r>
      <w:proofErr w:type="gramEnd"/>
      <w:r w:rsidRPr="00123187">
        <w:t xml:space="preserve"> практикум / І. Є. </w:t>
      </w:r>
      <w:proofErr w:type="spellStart"/>
      <w:r w:rsidRPr="00123187">
        <w:t>Булах</w:t>
      </w:r>
      <w:proofErr w:type="spellEnd"/>
      <w:r w:rsidRPr="00123187">
        <w:t>, Л. П. Войтенко, М. Р. </w:t>
      </w:r>
      <w:proofErr w:type="spellStart"/>
      <w:r w:rsidRPr="00123187">
        <w:t>Мруга</w:t>
      </w:r>
      <w:proofErr w:type="spellEnd"/>
      <w:r w:rsidRPr="00123187">
        <w:t xml:space="preserve"> та </w:t>
      </w:r>
      <w:proofErr w:type="spellStart"/>
      <w:r w:rsidRPr="00123187">
        <w:t>ін</w:t>
      </w:r>
      <w:proofErr w:type="spellEnd"/>
      <w:r w:rsidRPr="00123187">
        <w:t>. – К. : Медицина, 2009. – 209 с.</w:t>
      </w:r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r w:rsidRPr="00123187">
        <w:t>Реброва О. Ю. Статистический анализ медицинских данных. Применение пакета прикладных программ STATISTICA / О. Ю. Реброва. – М.</w:t>
      </w:r>
      <w:proofErr w:type="gramStart"/>
      <w:r w:rsidRPr="00123187">
        <w:t> :</w:t>
      </w:r>
      <w:proofErr w:type="gramEnd"/>
      <w:r w:rsidRPr="00123187">
        <w:t> </w:t>
      </w:r>
      <w:proofErr w:type="spellStart"/>
      <w:r w:rsidRPr="00123187">
        <w:t>МедиаСфера</w:t>
      </w:r>
      <w:proofErr w:type="spellEnd"/>
      <w:r w:rsidRPr="00123187">
        <w:t>, 2002. – 312 с.</w:t>
      </w:r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r w:rsidRPr="00123187">
        <w:t>Методические указания к практическим занятиям «Корреляционный и регрессионный анализ данных медицинских исследований» по дисциплине «Медицинская информатика» / составитель У. C. Швец. – Сумы</w:t>
      </w:r>
      <w:proofErr w:type="gramStart"/>
      <w:r w:rsidRPr="00123187">
        <w:t> :</w:t>
      </w:r>
      <w:proofErr w:type="gramEnd"/>
      <w:r w:rsidRPr="00123187">
        <w:t xml:space="preserve"> Изд-во </w:t>
      </w:r>
      <w:proofErr w:type="spellStart"/>
      <w:r w:rsidRPr="00123187">
        <w:t>СумГУ</w:t>
      </w:r>
      <w:proofErr w:type="spellEnd"/>
      <w:r w:rsidRPr="00123187">
        <w:t>, 2010. – 29 с.</w:t>
      </w:r>
    </w:p>
    <w:p w:rsidR="000E4CDA" w:rsidRPr="00123187" w:rsidRDefault="000E4CDA" w:rsidP="00B821F7">
      <w:pPr>
        <w:widowControl w:val="0"/>
        <w:numPr>
          <w:ilvl w:val="0"/>
          <w:numId w:val="40"/>
        </w:numPr>
        <w:tabs>
          <w:tab w:val="clear" w:pos="1470"/>
          <w:tab w:val="num" w:pos="426"/>
        </w:tabs>
        <w:ind w:left="426" w:hanging="426"/>
        <w:jc w:val="both"/>
      </w:pPr>
      <w:r w:rsidRPr="00123187">
        <w:t xml:space="preserve">Методические указания к практическим занятиям «Обработка данных медицинских исследований в </w:t>
      </w:r>
      <w:proofErr w:type="spellStart"/>
      <w:r w:rsidRPr="00123187">
        <w:t>Excel</w:t>
      </w:r>
      <w:proofErr w:type="spellEnd"/>
      <w:r w:rsidRPr="00123187">
        <w:t xml:space="preserve">» по дисциплине «Медицинская информатика» / составитель У. C. Швец. – Сумы: Изд-во </w:t>
      </w:r>
      <w:proofErr w:type="spellStart"/>
      <w:r w:rsidRPr="00123187">
        <w:t>СумГУ</w:t>
      </w:r>
      <w:proofErr w:type="spellEnd"/>
      <w:r w:rsidRPr="00123187">
        <w:t>, 2008. – 46 с.</w:t>
      </w:r>
    </w:p>
    <w:p w:rsidR="000E4CDA" w:rsidRPr="00123187" w:rsidRDefault="000E4CDA" w:rsidP="00C66FF8">
      <w:pPr>
        <w:widowControl w:val="0"/>
        <w:tabs>
          <w:tab w:val="left" w:pos="425"/>
        </w:tabs>
        <w:jc w:val="both"/>
      </w:pPr>
    </w:p>
    <w:p w:rsidR="000E4CDA" w:rsidRPr="00123187" w:rsidRDefault="000E4CDA" w:rsidP="008A5322">
      <w:pPr>
        <w:widowControl w:val="0"/>
        <w:tabs>
          <w:tab w:val="left" w:pos="425"/>
        </w:tabs>
        <w:jc w:val="both"/>
        <w:sectPr w:rsidR="000E4CDA" w:rsidRPr="00123187" w:rsidSect="002444ED">
          <w:headerReference w:type="even" r:id="rId43"/>
          <w:footerReference w:type="even" r:id="rId44"/>
          <w:footerReference w:type="default" r:id="rId45"/>
          <w:pgSz w:w="8392" w:h="11907" w:code="11"/>
          <w:pgMar w:top="851" w:right="567" w:bottom="851" w:left="851" w:header="0" w:footer="709" w:gutter="0"/>
          <w:pgNumType w:start="3"/>
          <w:cols w:space="708"/>
          <w:rtlGutter/>
          <w:docGrid w:linePitch="360"/>
        </w:sectPr>
      </w:pPr>
    </w:p>
    <w:p w:rsidR="000E4CDA" w:rsidRPr="00123187" w:rsidRDefault="000E4CDA" w:rsidP="0041220E">
      <w:pPr>
        <w:widowControl w:val="0"/>
        <w:jc w:val="center"/>
      </w:pPr>
      <w:r w:rsidRPr="00123187">
        <w:lastRenderedPageBreak/>
        <w:t>Учебное издание</w:t>
      </w:r>
    </w:p>
    <w:p w:rsidR="000E4CDA" w:rsidRPr="00123187" w:rsidRDefault="000E4CDA" w:rsidP="008A5322">
      <w:pPr>
        <w:widowControl w:val="0"/>
      </w:pPr>
    </w:p>
    <w:p w:rsidR="000E4CDA" w:rsidRPr="00123187" w:rsidRDefault="000E4CDA" w:rsidP="008A5322">
      <w:pPr>
        <w:widowControl w:val="0"/>
      </w:pPr>
    </w:p>
    <w:p w:rsidR="000E4CDA" w:rsidRPr="00123187" w:rsidRDefault="000E4CDA" w:rsidP="0041220E">
      <w:pPr>
        <w:widowControl w:val="0"/>
        <w:spacing w:line="360" w:lineRule="auto"/>
        <w:jc w:val="center"/>
      </w:pPr>
      <w:r w:rsidRPr="00123187">
        <w:t>Методические указания к выполнению</w:t>
      </w:r>
    </w:p>
    <w:p w:rsidR="000E4CDA" w:rsidRPr="00123187" w:rsidRDefault="000E4CDA" w:rsidP="0041220E">
      <w:pPr>
        <w:widowControl w:val="0"/>
        <w:spacing w:line="360" w:lineRule="auto"/>
        <w:jc w:val="center"/>
        <w:rPr>
          <w:b/>
          <w:bCs/>
        </w:rPr>
      </w:pPr>
      <w:r w:rsidRPr="00123187">
        <w:rPr>
          <w:b/>
          <w:bCs/>
        </w:rPr>
        <w:t>ОБЯЗАТЕЛЬНОГО ДОМАШНЕГО ЗАДАНИЯ</w:t>
      </w:r>
    </w:p>
    <w:p w:rsidR="000E4CDA" w:rsidRPr="00123187" w:rsidRDefault="000E4CDA" w:rsidP="0041220E">
      <w:pPr>
        <w:widowControl w:val="0"/>
        <w:spacing w:line="360" w:lineRule="auto"/>
        <w:jc w:val="center"/>
      </w:pPr>
      <w:r w:rsidRPr="00123187">
        <w:t>по дисциплине “Медицинская информатика”</w:t>
      </w:r>
    </w:p>
    <w:p w:rsidR="000E4CDA" w:rsidRPr="00123187" w:rsidRDefault="000E4CDA" w:rsidP="00F46D1F">
      <w:pPr>
        <w:widowControl w:val="0"/>
        <w:spacing w:line="360" w:lineRule="auto"/>
        <w:jc w:val="center"/>
      </w:pPr>
      <w:r w:rsidRPr="00123187">
        <w:t>для иностранных студентов специальности 1201 “Медицина”</w:t>
      </w:r>
    </w:p>
    <w:p w:rsidR="000E4CDA" w:rsidRPr="00123187" w:rsidRDefault="000E4CDA" w:rsidP="0041220E">
      <w:pPr>
        <w:widowControl w:val="0"/>
        <w:spacing w:line="360" w:lineRule="auto"/>
        <w:jc w:val="center"/>
      </w:pPr>
      <w:r w:rsidRPr="00123187">
        <w:t>дневной формы обучения</w:t>
      </w:r>
    </w:p>
    <w:p w:rsidR="000E4CDA" w:rsidRPr="00123187" w:rsidRDefault="000E4CDA" w:rsidP="008A5322">
      <w:pPr>
        <w:widowControl w:val="0"/>
      </w:pPr>
    </w:p>
    <w:p w:rsidR="000E4CDA" w:rsidRPr="00123187" w:rsidRDefault="000E4CDA" w:rsidP="008A5322">
      <w:pPr>
        <w:widowControl w:val="0"/>
      </w:pPr>
    </w:p>
    <w:p w:rsidR="000E4CDA" w:rsidRPr="00123187" w:rsidRDefault="000E4CDA" w:rsidP="008A5322">
      <w:pPr>
        <w:widowControl w:val="0"/>
      </w:pPr>
    </w:p>
    <w:p w:rsidR="000E4CDA" w:rsidRPr="00123187" w:rsidRDefault="000E4CDA" w:rsidP="008A5322">
      <w:pPr>
        <w:widowControl w:val="0"/>
      </w:pPr>
    </w:p>
    <w:p w:rsidR="000E4CDA" w:rsidRPr="00123187" w:rsidRDefault="000E4CDA" w:rsidP="008A5322">
      <w:pPr>
        <w:widowControl w:val="0"/>
        <w:rPr>
          <w:sz w:val="16"/>
          <w:szCs w:val="16"/>
        </w:rPr>
      </w:pPr>
    </w:p>
    <w:p w:rsidR="000E4CDA" w:rsidRPr="00123187" w:rsidRDefault="000E4CDA" w:rsidP="008A5322">
      <w:pPr>
        <w:widowControl w:val="0"/>
      </w:pPr>
    </w:p>
    <w:p w:rsidR="000E4CDA" w:rsidRPr="00123187" w:rsidRDefault="000E4CDA" w:rsidP="0050690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>Ответственный за выпуск В. Д. </w:t>
      </w:r>
      <w:proofErr w:type="spellStart"/>
      <w:r w:rsidRPr="00123187">
        <w:rPr>
          <w:sz w:val="20"/>
          <w:szCs w:val="20"/>
        </w:rPr>
        <w:t>Карпуша</w:t>
      </w:r>
      <w:proofErr w:type="spellEnd"/>
    </w:p>
    <w:p w:rsidR="000E4CDA" w:rsidRPr="00123187" w:rsidRDefault="000E4CDA" w:rsidP="0050690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 xml:space="preserve">Редактор С. Н. Симоненко </w:t>
      </w:r>
    </w:p>
    <w:p w:rsidR="000E4CDA" w:rsidRPr="00123187" w:rsidRDefault="000E4CDA" w:rsidP="00506902">
      <w:pPr>
        <w:widowControl w:val="0"/>
        <w:jc w:val="center"/>
        <w:rPr>
          <w:sz w:val="20"/>
          <w:szCs w:val="20"/>
        </w:rPr>
      </w:pPr>
      <w:r w:rsidRPr="00123187">
        <w:rPr>
          <w:sz w:val="20"/>
          <w:szCs w:val="20"/>
        </w:rPr>
        <w:t>Компьютерная верстка  У. С. Швец</w:t>
      </w: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>Подписано к печати 11.02.14, поз.</w:t>
      </w: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>Формат 60</w:t>
      </w:r>
      <w:r w:rsidRPr="00123187">
        <w:rPr>
          <w:rFonts w:ascii="Sylfaen" w:hAnsi="Sylfaen" w:cs="Sylfaen"/>
          <w:sz w:val="16"/>
          <w:szCs w:val="16"/>
        </w:rPr>
        <w:t>×</w:t>
      </w:r>
      <w:r w:rsidRPr="00123187">
        <w:rPr>
          <w:sz w:val="16"/>
          <w:szCs w:val="16"/>
        </w:rPr>
        <w:t xml:space="preserve">84/16. </w:t>
      </w:r>
      <w:proofErr w:type="spellStart"/>
      <w:r w:rsidRPr="00123187">
        <w:rPr>
          <w:sz w:val="16"/>
          <w:szCs w:val="16"/>
        </w:rPr>
        <w:t>Усл</w:t>
      </w:r>
      <w:proofErr w:type="spellEnd"/>
      <w:r w:rsidRPr="00123187">
        <w:rPr>
          <w:sz w:val="16"/>
          <w:szCs w:val="16"/>
        </w:rPr>
        <w:t xml:space="preserve">. </w:t>
      </w:r>
      <w:proofErr w:type="spellStart"/>
      <w:r w:rsidR="002B06CB">
        <w:rPr>
          <w:sz w:val="16"/>
          <w:szCs w:val="16"/>
        </w:rPr>
        <w:t>печ</w:t>
      </w:r>
      <w:proofErr w:type="spellEnd"/>
      <w:r w:rsidR="002B06CB">
        <w:rPr>
          <w:sz w:val="16"/>
          <w:szCs w:val="16"/>
        </w:rPr>
        <w:t>. л. 2,09. Уч.-изд. л. 1, 68</w:t>
      </w:r>
      <w:r w:rsidRPr="00123187">
        <w:rPr>
          <w:sz w:val="16"/>
          <w:szCs w:val="16"/>
        </w:rPr>
        <w:t xml:space="preserve">. Тираж 30 </w:t>
      </w:r>
      <w:r w:rsidR="002B06CB">
        <w:rPr>
          <w:sz w:val="16"/>
          <w:szCs w:val="16"/>
        </w:rPr>
        <w:t>э</w:t>
      </w:r>
      <w:r w:rsidRPr="00123187">
        <w:rPr>
          <w:sz w:val="16"/>
          <w:szCs w:val="16"/>
        </w:rPr>
        <w:t xml:space="preserve">кз. </w:t>
      </w:r>
      <w:proofErr w:type="spellStart"/>
      <w:r w:rsidRPr="00123187">
        <w:rPr>
          <w:sz w:val="16"/>
          <w:szCs w:val="16"/>
        </w:rPr>
        <w:t>Зак</w:t>
      </w:r>
      <w:proofErr w:type="spellEnd"/>
      <w:r w:rsidRPr="00123187">
        <w:rPr>
          <w:sz w:val="16"/>
          <w:szCs w:val="16"/>
        </w:rPr>
        <w:t>. №</w:t>
      </w: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 xml:space="preserve">Себестоимость издания           </w:t>
      </w:r>
      <w:proofErr w:type="spellStart"/>
      <w:r w:rsidRPr="00123187">
        <w:rPr>
          <w:sz w:val="16"/>
          <w:szCs w:val="16"/>
        </w:rPr>
        <w:t>грн</w:t>
      </w:r>
      <w:proofErr w:type="spellEnd"/>
      <w:r w:rsidRPr="00123187">
        <w:rPr>
          <w:sz w:val="16"/>
          <w:szCs w:val="16"/>
        </w:rPr>
        <w:t xml:space="preserve">        к.</w:t>
      </w: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color w:val="000000"/>
        </w:rPr>
      </w:pP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>Издатель и изготовитель</w:t>
      </w:r>
    </w:p>
    <w:p w:rsidR="000E4CDA" w:rsidRPr="00123187" w:rsidRDefault="000E4CDA" w:rsidP="00506902">
      <w:pPr>
        <w:widowControl w:val="0"/>
        <w:jc w:val="center"/>
        <w:rPr>
          <w:color w:val="000000"/>
          <w:sz w:val="16"/>
          <w:szCs w:val="16"/>
        </w:rPr>
      </w:pPr>
      <w:r w:rsidRPr="00123187">
        <w:rPr>
          <w:color w:val="000000"/>
          <w:sz w:val="16"/>
          <w:szCs w:val="16"/>
        </w:rPr>
        <w:t>Сумский государственный университет,</w:t>
      </w: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>ул. Римского-Корсакова, 2, г. Сумы, 40007</w:t>
      </w:r>
    </w:p>
    <w:p w:rsidR="000E4CDA" w:rsidRPr="00123187" w:rsidRDefault="000E4CDA" w:rsidP="00506902">
      <w:pPr>
        <w:widowControl w:val="0"/>
        <w:jc w:val="center"/>
        <w:rPr>
          <w:sz w:val="16"/>
          <w:szCs w:val="16"/>
        </w:rPr>
      </w:pPr>
      <w:r w:rsidRPr="00123187">
        <w:rPr>
          <w:sz w:val="16"/>
          <w:szCs w:val="16"/>
        </w:rPr>
        <w:t>Свидетельство субъекта издательского дела ДК № 3062 от 17.12.2007 .</w:t>
      </w:r>
    </w:p>
    <w:sectPr w:rsidR="000E4CDA" w:rsidRPr="00123187" w:rsidSect="00927EB5">
      <w:footerReference w:type="default" r:id="rId46"/>
      <w:pgSz w:w="8392" w:h="11907" w:code="11"/>
      <w:pgMar w:top="851" w:right="851" w:bottom="851" w:left="1134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02F" w:rsidRDefault="006A002F">
      <w:r>
        <w:separator/>
      </w:r>
    </w:p>
  </w:endnote>
  <w:endnote w:type="continuationSeparator" w:id="0">
    <w:p w:rsidR="006A002F" w:rsidRDefault="006A00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4CDA" w:rsidRDefault="000E4CDA">
    <w:pPr>
      <w:pStyle w:val="aa"/>
    </w:pP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044564">
      <w:rPr>
        <w:rStyle w:val="ac"/>
        <w:noProof/>
      </w:rPr>
      <w:t>34</w:t>
    </w:r>
    <w:r>
      <w:rPr>
        <w:rStyle w:val="ac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4CDA" w:rsidRPr="007C0736" w:rsidRDefault="000E4CDA" w:rsidP="007C0736">
    <w:pPr>
      <w:pStyle w:val="aa"/>
      <w:jc w:val="right"/>
    </w:pPr>
    <w:r>
      <w:rPr>
        <w:rStyle w:val="ac"/>
      </w:rPr>
      <w:fldChar w:fldCharType="begin"/>
    </w:r>
    <w:r>
      <w:rPr>
        <w:rStyle w:val="ac"/>
      </w:rPr>
      <w:instrText xml:space="preserve"> PAGE </w:instrText>
    </w:r>
    <w:r>
      <w:rPr>
        <w:rStyle w:val="ac"/>
      </w:rPr>
      <w:fldChar w:fldCharType="separate"/>
    </w:r>
    <w:r w:rsidR="00044564">
      <w:rPr>
        <w:rStyle w:val="ac"/>
        <w:noProof/>
      </w:rPr>
      <w:t>33</w:t>
    </w:r>
    <w:r>
      <w:rPr>
        <w:rStyle w:val="ac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4CDA" w:rsidRPr="00B1477F" w:rsidRDefault="000E4CDA" w:rsidP="00B1477F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02F" w:rsidRDefault="006A002F">
      <w:r>
        <w:separator/>
      </w:r>
    </w:p>
  </w:footnote>
  <w:footnote w:type="continuationSeparator" w:id="0">
    <w:p w:rsidR="006A002F" w:rsidRDefault="006A002F">
      <w:r>
        <w:continuationSeparator/>
      </w:r>
    </w:p>
  </w:footnote>
  <w:footnote w:id="1">
    <w:p w:rsidR="000E4CDA" w:rsidRDefault="000E4CDA" w:rsidP="003D52DC">
      <w:pPr>
        <w:pStyle w:val="ae"/>
        <w:jc w:val="both"/>
      </w:pPr>
      <w:r w:rsidRPr="00201B4E">
        <w:rPr>
          <w:rStyle w:val="af0"/>
        </w:rPr>
        <w:sym w:font="Symbol" w:char="F031"/>
      </w:r>
      <w:r w:rsidRPr="00201B4E">
        <w:rPr>
          <w:rStyle w:val="af0"/>
        </w:rPr>
        <w:sym w:font="Symbol" w:char="F029"/>
      </w:r>
      <w:r>
        <w:t xml:space="preserve"> </w:t>
      </w:r>
      <w:r w:rsidRPr="00FC5B05">
        <w:t>Везде вместо слов “Фамилия” и “Группа” студент должен указывать свою фамилию</w:t>
      </w:r>
      <w:r>
        <w:t xml:space="preserve"> и группу, в которой он учится.</w:t>
      </w:r>
    </w:p>
  </w:footnote>
  <w:footnote w:id="2">
    <w:p w:rsidR="000E4CDA" w:rsidRDefault="000E4CDA" w:rsidP="002F7769">
      <w:pPr>
        <w:pStyle w:val="ae"/>
      </w:pPr>
      <w:r>
        <w:rPr>
          <w:rStyle w:val="af0"/>
        </w:rPr>
        <w:t>2)</w:t>
      </w:r>
      <w:r w:rsidRPr="00FC5B05">
        <w:t xml:space="preserve"> Об</w:t>
      </w:r>
      <w:r>
        <w:t>разец оформления представлен в п</w:t>
      </w:r>
      <w:r w:rsidRPr="00FC5B05">
        <w:t>риложении </w:t>
      </w:r>
      <w:r>
        <w:t>Л</w:t>
      </w:r>
      <w:r w:rsidRPr="00FC5B05">
        <w:t>.</w:t>
      </w:r>
    </w:p>
  </w:footnote>
  <w:footnote w:id="3">
    <w:p w:rsidR="000E4CDA" w:rsidRDefault="000E4CDA" w:rsidP="002F7769">
      <w:pPr>
        <w:jc w:val="both"/>
      </w:pPr>
      <w:r>
        <w:rPr>
          <w:rStyle w:val="af0"/>
          <w:sz w:val="20"/>
          <w:szCs w:val="20"/>
        </w:rPr>
        <w:t>3)</w:t>
      </w:r>
      <w:r>
        <w:rPr>
          <w:sz w:val="20"/>
          <w:szCs w:val="20"/>
        </w:rPr>
        <w:t xml:space="preserve"> </w:t>
      </w:r>
      <w:r w:rsidRPr="00AA610C">
        <w:rPr>
          <w:b/>
          <w:bCs/>
          <w:i/>
          <w:iCs/>
          <w:sz w:val="20"/>
          <w:szCs w:val="20"/>
        </w:rPr>
        <w:t>Ссылки</w:t>
      </w:r>
      <w:r w:rsidRPr="00AA610C">
        <w:rPr>
          <w:sz w:val="20"/>
          <w:szCs w:val="20"/>
        </w:rPr>
        <w:t xml:space="preserve"> → </w:t>
      </w:r>
      <w:r w:rsidRPr="00AA610C">
        <w:rPr>
          <w:b/>
          <w:bCs/>
          <w:i/>
          <w:iCs/>
          <w:sz w:val="20"/>
          <w:szCs w:val="20"/>
        </w:rPr>
        <w:t>Оглавление</w:t>
      </w:r>
      <w:r w:rsidRPr="00AA610C">
        <w:rPr>
          <w:sz w:val="20"/>
          <w:szCs w:val="20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4CDA" w:rsidRPr="008A5322" w:rsidRDefault="000E4CDA" w:rsidP="008A5322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A0ECC"/>
    <w:multiLevelType w:val="hybridMultilevel"/>
    <w:tmpl w:val="B66037A6"/>
    <w:lvl w:ilvl="0" w:tplc="CDA4C1DE">
      <w:start w:val="9"/>
      <w:numFmt w:val="decimal"/>
      <w:lvlText w:val="%1"/>
      <w:lvlJc w:val="left"/>
      <w:pPr>
        <w:tabs>
          <w:tab w:val="num" w:pos="2345"/>
        </w:tabs>
        <w:ind w:left="23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F650E7"/>
    <w:multiLevelType w:val="hybridMultilevel"/>
    <w:tmpl w:val="DA2A0A5E"/>
    <w:lvl w:ilvl="0" w:tplc="7B1A2A26">
      <w:start w:val="1"/>
      <w:numFmt w:val="bullet"/>
      <w:lvlText w:val=""/>
      <w:lvlJc w:val="left"/>
      <w:pPr>
        <w:tabs>
          <w:tab w:val="num" w:pos="1505"/>
        </w:tabs>
        <w:ind w:left="1505" w:hanging="360"/>
      </w:pPr>
      <w:rPr>
        <w:rFonts w:ascii="Symbol" w:hAnsi="Symbol" w:cs="Symbol" w:hint="default"/>
      </w:rPr>
    </w:lvl>
    <w:lvl w:ilvl="1" w:tplc="C53AC846">
      <w:start w:val="5"/>
      <w:numFmt w:val="decimal"/>
      <w:lvlText w:val="%2"/>
      <w:lvlJc w:val="left"/>
      <w:pPr>
        <w:tabs>
          <w:tab w:val="num" w:pos="1865"/>
        </w:tabs>
        <w:ind w:left="1865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cs="Wingdings" w:hint="default"/>
      </w:rPr>
    </w:lvl>
  </w:abstractNum>
  <w:abstractNum w:abstractNumId="2">
    <w:nsid w:val="11E93838"/>
    <w:multiLevelType w:val="hybridMultilevel"/>
    <w:tmpl w:val="87040FA6"/>
    <w:lvl w:ilvl="0" w:tplc="6FA68BC2">
      <w:start w:val="1"/>
      <w:numFmt w:val="decimal"/>
      <w:lvlText w:val="%1"/>
      <w:lvlJc w:val="left"/>
      <w:pPr>
        <w:tabs>
          <w:tab w:val="num" w:pos="1429"/>
        </w:tabs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894075"/>
    <w:multiLevelType w:val="hybridMultilevel"/>
    <w:tmpl w:val="71286A9C"/>
    <w:lvl w:ilvl="0" w:tplc="440AC448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D3283"/>
    <w:multiLevelType w:val="hybridMultilevel"/>
    <w:tmpl w:val="9DFA1F76"/>
    <w:lvl w:ilvl="0" w:tplc="7B1A2A26">
      <w:start w:val="1"/>
      <w:numFmt w:val="bullet"/>
      <w:lvlText w:val=""/>
      <w:lvlJc w:val="left"/>
      <w:pPr>
        <w:tabs>
          <w:tab w:val="num" w:pos="1056"/>
        </w:tabs>
        <w:ind w:left="1056" w:hanging="360"/>
      </w:pPr>
      <w:rPr>
        <w:rFonts w:ascii="Symbol" w:hAnsi="Symbol" w:cs="Symbol" w:hint="default"/>
      </w:rPr>
    </w:lvl>
    <w:lvl w:ilvl="1" w:tplc="5A7E2E46">
      <w:start w:val="4"/>
      <w:numFmt w:val="decimal"/>
      <w:lvlText w:val="%2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cs="Wingdings" w:hint="default"/>
      </w:rPr>
    </w:lvl>
  </w:abstractNum>
  <w:abstractNum w:abstractNumId="5">
    <w:nsid w:val="19C717D8"/>
    <w:multiLevelType w:val="hybridMultilevel"/>
    <w:tmpl w:val="B93478D4"/>
    <w:lvl w:ilvl="0" w:tplc="F666686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160E60"/>
    <w:multiLevelType w:val="hybridMultilevel"/>
    <w:tmpl w:val="64A2288E"/>
    <w:lvl w:ilvl="0" w:tplc="D4F67692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">
    <w:nsid w:val="250D151B"/>
    <w:multiLevelType w:val="hybridMultilevel"/>
    <w:tmpl w:val="5C803392"/>
    <w:lvl w:ilvl="0" w:tplc="8D3CA120">
      <w:start w:val="1"/>
      <w:numFmt w:val="decimal"/>
      <w:lvlText w:val="%1"/>
      <w:lvlJc w:val="left"/>
      <w:pPr>
        <w:tabs>
          <w:tab w:val="num" w:pos="1429"/>
        </w:tabs>
        <w:ind w:left="1429" w:hanging="360"/>
      </w:pPr>
      <w:rPr>
        <w:rFonts w:hint="default"/>
      </w:rPr>
    </w:lvl>
    <w:lvl w:ilvl="1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95031C"/>
    <w:multiLevelType w:val="hybridMultilevel"/>
    <w:tmpl w:val="068A5E40"/>
    <w:lvl w:ilvl="0" w:tplc="3D040BC2">
      <w:start w:val="16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BA3416"/>
    <w:multiLevelType w:val="hybridMultilevel"/>
    <w:tmpl w:val="F75E9BFA"/>
    <w:lvl w:ilvl="0" w:tplc="DEE80DAA">
      <w:start w:val="1"/>
      <w:numFmt w:val="decimal"/>
      <w:lvlText w:val="%1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0224552"/>
    <w:multiLevelType w:val="hybridMultilevel"/>
    <w:tmpl w:val="28CC96D6"/>
    <w:lvl w:ilvl="0" w:tplc="D4F67692">
      <w:start w:val="1"/>
      <w:numFmt w:val="decimal"/>
      <w:lvlText w:val="%1"/>
      <w:lvlJc w:val="left"/>
      <w:pPr>
        <w:tabs>
          <w:tab w:val="num" w:pos="1470"/>
        </w:tabs>
        <w:ind w:left="1470" w:hanging="111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3119597E"/>
    <w:multiLevelType w:val="hybridMultilevel"/>
    <w:tmpl w:val="1FECF654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951EF3"/>
    <w:multiLevelType w:val="multilevel"/>
    <w:tmpl w:val="286064D6"/>
    <w:styleLink w:val="1"/>
    <w:lvl w:ilvl="0">
      <w:start w:val="1"/>
      <w:numFmt w:val="decimal"/>
      <w:lvlText w:val="%1"/>
      <w:lvlJc w:val="left"/>
      <w:pPr>
        <w:tabs>
          <w:tab w:val="num" w:pos="851"/>
        </w:tabs>
        <w:ind w:left="851" w:hanging="284"/>
      </w:pPr>
      <w:rPr>
        <w:rFonts w:ascii="Times New Roman" w:hAnsi="Times New Roman" w:cs="Times New Roman"/>
        <w:b/>
        <w:bCs/>
        <w:spacing w:val="0"/>
        <w:w w:val="100"/>
        <w:sz w:val="24"/>
        <w:szCs w:val="24"/>
      </w:rPr>
    </w:lvl>
    <w:lvl w:ilvl="1">
      <w:start w:val="1"/>
      <w:numFmt w:val="decimal"/>
      <w:lvlText w:val="%2"/>
      <w:lvlJc w:val="left"/>
      <w:pPr>
        <w:tabs>
          <w:tab w:val="num" w:pos="340"/>
        </w:tabs>
        <w:ind w:left="340" w:hanging="340"/>
      </w:pPr>
      <w:rPr>
        <w:sz w:val="24"/>
        <w:szCs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881DBE"/>
    <w:multiLevelType w:val="hybridMultilevel"/>
    <w:tmpl w:val="8A20733C"/>
    <w:lvl w:ilvl="0" w:tplc="0D1E79AE">
      <w:start w:val="1"/>
      <w:numFmt w:val="decimal"/>
      <w:lvlText w:val="%1"/>
      <w:lvlJc w:val="left"/>
      <w:pPr>
        <w:tabs>
          <w:tab w:val="num" w:pos="2345"/>
        </w:tabs>
        <w:ind w:left="234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82C216C"/>
    <w:multiLevelType w:val="hybridMultilevel"/>
    <w:tmpl w:val="AD0AD1B8"/>
    <w:lvl w:ilvl="0" w:tplc="6B4A7B86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9831981"/>
    <w:multiLevelType w:val="hybridMultilevel"/>
    <w:tmpl w:val="687AB07C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B277B0A"/>
    <w:multiLevelType w:val="hybridMultilevel"/>
    <w:tmpl w:val="03FC48AA"/>
    <w:lvl w:ilvl="0" w:tplc="0419000F">
      <w:start w:val="1"/>
      <w:numFmt w:val="decimal"/>
      <w:lvlText w:val="%1."/>
      <w:lvlJc w:val="left"/>
      <w:pPr>
        <w:tabs>
          <w:tab w:val="num" w:pos="1470"/>
        </w:tabs>
        <w:ind w:left="1470" w:hanging="111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ECE30E9"/>
    <w:multiLevelType w:val="hybridMultilevel"/>
    <w:tmpl w:val="91B8D6C2"/>
    <w:lvl w:ilvl="0" w:tplc="715E9F80">
      <w:start w:val="5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E2436E"/>
    <w:multiLevelType w:val="hybridMultilevel"/>
    <w:tmpl w:val="1DA46F72"/>
    <w:lvl w:ilvl="0" w:tplc="153AD4C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317376"/>
    <w:multiLevelType w:val="hybridMultilevel"/>
    <w:tmpl w:val="6E78717A"/>
    <w:lvl w:ilvl="0" w:tplc="04190001">
      <w:start w:val="1"/>
      <w:numFmt w:val="bullet"/>
      <w:lvlText w:val=""/>
      <w:lvlJc w:val="left"/>
      <w:pPr>
        <w:ind w:left="70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2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4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6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58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0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2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4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68" w:hanging="360"/>
      </w:pPr>
      <w:rPr>
        <w:rFonts w:ascii="Wingdings" w:hAnsi="Wingdings" w:cs="Wingdings" w:hint="default"/>
      </w:rPr>
    </w:lvl>
  </w:abstractNum>
  <w:abstractNum w:abstractNumId="20">
    <w:nsid w:val="43B11F5C"/>
    <w:multiLevelType w:val="hybridMultilevel"/>
    <w:tmpl w:val="7A9066A0"/>
    <w:lvl w:ilvl="0" w:tplc="7B1A2A26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1">
    <w:nsid w:val="44314ECE"/>
    <w:multiLevelType w:val="multilevel"/>
    <w:tmpl w:val="0284D2AC"/>
    <w:lvl w:ilvl="0">
      <w:start w:val="1"/>
      <w:numFmt w:val="decimal"/>
      <w:pStyle w:val="11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2">
    <w:nsid w:val="4630744F"/>
    <w:multiLevelType w:val="multilevel"/>
    <w:tmpl w:val="EB7816A2"/>
    <w:lvl w:ilvl="0">
      <w:start w:val="1"/>
      <w:numFmt w:val="decimal"/>
      <w:pStyle w:val="10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>
    <w:nsid w:val="47EB4EAD"/>
    <w:multiLevelType w:val="hybridMultilevel"/>
    <w:tmpl w:val="26D87FB4"/>
    <w:lvl w:ilvl="0" w:tplc="77D0F77E">
      <w:start w:val="1"/>
      <w:numFmt w:val="decimal"/>
      <w:lvlText w:val="%1"/>
      <w:lvlJc w:val="left"/>
      <w:pPr>
        <w:tabs>
          <w:tab w:val="num" w:pos="1470"/>
        </w:tabs>
        <w:ind w:left="1470" w:hanging="111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A057701"/>
    <w:multiLevelType w:val="hybridMultilevel"/>
    <w:tmpl w:val="5DDEAB6E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B0A0A30"/>
    <w:multiLevelType w:val="hybridMultilevel"/>
    <w:tmpl w:val="18A615B8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B5011F6"/>
    <w:multiLevelType w:val="hybridMultilevel"/>
    <w:tmpl w:val="148C9C56"/>
    <w:lvl w:ilvl="0" w:tplc="0419000D">
      <w:start w:val="1"/>
      <w:numFmt w:val="bullet"/>
      <w:lvlText w:val=""/>
      <w:lvlJc w:val="left"/>
      <w:pPr>
        <w:tabs>
          <w:tab w:val="num" w:pos="2148"/>
        </w:tabs>
        <w:ind w:left="2148" w:hanging="360"/>
      </w:pPr>
      <w:rPr>
        <w:rFonts w:ascii="Wingdings" w:hAnsi="Wingdings" w:cs="Wingdings" w:hint="default"/>
      </w:rPr>
    </w:lvl>
    <w:lvl w:ilvl="1" w:tplc="440AC448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9C0733"/>
    <w:multiLevelType w:val="hybridMultilevel"/>
    <w:tmpl w:val="D1E289DA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8">
    <w:nsid w:val="56182692"/>
    <w:multiLevelType w:val="hybridMultilevel"/>
    <w:tmpl w:val="DFDEDE22"/>
    <w:lvl w:ilvl="0" w:tplc="E7E61038">
      <w:start w:val="6"/>
      <w:numFmt w:val="decimal"/>
      <w:lvlText w:val="%1"/>
      <w:lvlJc w:val="left"/>
      <w:pPr>
        <w:tabs>
          <w:tab w:val="num" w:pos="1429"/>
        </w:tabs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18289C"/>
    <w:multiLevelType w:val="hybridMultilevel"/>
    <w:tmpl w:val="4238C7A4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C0749DC"/>
    <w:multiLevelType w:val="hybridMultilevel"/>
    <w:tmpl w:val="70B2DFCE"/>
    <w:lvl w:ilvl="0" w:tplc="8FAC22F6">
      <w:start w:val="25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997C7E"/>
    <w:multiLevelType w:val="hybridMultilevel"/>
    <w:tmpl w:val="D86640BC"/>
    <w:lvl w:ilvl="0" w:tplc="0419000D">
      <w:start w:val="1"/>
      <w:numFmt w:val="bullet"/>
      <w:lvlText w:val=""/>
      <w:lvlJc w:val="left"/>
      <w:pPr>
        <w:tabs>
          <w:tab w:val="num" w:pos="1004"/>
        </w:tabs>
        <w:ind w:left="1004" w:hanging="360"/>
      </w:pPr>
      <w:rPr>
        <w:rFonts w:ascii="Wingdings" w:hAnsi="Wingdings" w:cs="Wingdings" w:hint="default"/>
      </w:rPr>
    </w:lvl>
    <w:lvl w:ilvl="1" w:tplc="B5CE4866">
      <w:start w:val="26"/>
      <w:numFmt w:val="decimal"/>
      <w:lvlText w:val="%2"/>
      <w:lvlJc w:val="left"/>
      <w:pPr>
        <w:tabs>
          <w:tab w:val="num" w:pos="1724"/>
        </w:tabs>
        <w:ind w:left="1724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cs="Wingdings" w:hint="default"/>
      </w:rPr>
    </w:lvl>
  </w:abstractNum>
  <w:abstractNum w:abstractNumId="32">
    <w:nsid w:val="62BF0B29"/>
    <w:multiLevelType w:val="hybridMultilevel"/>
    <w:tmpl w:val="95A0AC54"/>
    <w:lvl w:ilvl="0" w:tplc="19A08AAE">
      <w:start w:val="1"/>
      <w:numFmt w:val="russianLow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3">
    <w:nsid w:val="63EE6CAC"/>
    <w:multiLevelType w:val="hybridMultilevel"/>
    <w:tmpl w:val="A5E49804"/>
    <w:lvl w:ilvl="0" w:tplc="85CC64C8">
      <w:start w:val="17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414AF4"/>
    <w:multiLevelType w:val="hybridMultilevel"/>
    <w:tmpl w:val="D7265F34"/>
    <w:lvl w:ilvl="0" w:tplc="DEE80DAA">
      <w:start w:val="1"/>
      <w:numFmt w:val="decimal"/>
      <w:lvlText w:val="%1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5836B6"/>
    <w:multiLevelType w:val="hybridMultilevel"/>
    <w:tmpl w:val="687AB07C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682957"/>
    <w:multiLevelType w:val="hybridMultilevel"/>
    <w:tmpl w:val="5F2ECD78"/>
    <w:lvl w:ilvl="0" w:tplc="7B1A2A26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7">
    <w:nsid w:val="69B93889"/>
    <w:multiLevelType w:val="hybridMultilevel"/>
    <w:tmpl w:val="18D859D4"/>
    <w:lvl w:ilvl="0" w:tplc="0D1E79AE">
      <w:start w:val="1"/>
      <w:numFmt w:val="decimal"/>
      <w:lvlText w:val="%1"/>
      <w:lvlJc w:val="left"/>
      <w:pPr>
        <w:tabs>
          <w:tab w:val="num" w:pos="2148"/>
        </w:tabs>
        <w:ind w:left="214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A8A0048"/>
    <w:multiLevelType w:val="hybridMultilevel"/>
    <w:tmpl w:val="17266DA8"/>
    <w:lvl w:ilvl="0" w:tplc="0419000D">
      <w:start w:val="1"/>
      <w:numFmt w:val="bullet"/>
      <w:lvlText w:val=""/>
      <w:lvlJc w:val="left"/>
      <w:pPr>
        <w:ind w:left="1146" w:hanging="360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6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306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6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66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6" w:hanging="360"/>
      </w:pPr>
      <w:rPr>
        <w:rFonts w:ascii="Wingdings" w:hAnsi="Wingdings" w:cs="Wingdings" w:hint="default"/>
      </w:rPr>
    </w:lvl>
  </w:abstractNum>
  <w:abstractNum w:abstractNumId="39">
    <w:nsid w:val="70FA0759"/>
    <w:multiLevelType w:val="hybridMultilevel"/>
    <w:tmpl w:val="BA3ADCCA"/>
    <w:lvl w:ilvl="0" w:tplc="11C27BB2">
      <w:start w:val="5"/>
      <w:numFmt w:val="decimal"/>
      <w:lvlText w:val="%1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21"/>
  </w:num>
  <w:num w:numId="3">
    <w:abstractNumId w:val="15"/>
  </w:num>
  <w:num w:numId="4">
    <w:abstractNumId w:val="26"/>
  </w:num>
  <w:num w:numId="5">
    <w:abstractNumId w:val="29"/>
  </w:num>
  <w:num w:numId="6">
    <w:abstractNumId w:val="24"/>
  </w:num>
  <w:num w:numId="7">
    <w:abstractNumId w:val="37"/>
  </w:num>
  <w:num w:numId="8">
    <w:abstractNumId w:val="11"/>
  </w:num>
  <w:num w:numId="9">
    <w:abstractNumId w:val="5"/>
  </w:num>
  <w:num w:numId="10">
    <w:abstractNumId w:val="13"/>
  </w:num>
  <w:num w:numId="11">
    <w:abstractNumId w:val="31"/>
  </w:num>
  <w:num w:numId="12">
    <w:abstractNumId w:val="23"/>
  </w:num>
  <w:num w:numId="13">
    <w:abstractNumId w:val="7"/>
  </w:num>
  <w:num w:numId="14">
    <w:abstractNumId w:val="20"/>
  </w:num>
  <w:num w:numId="15">
    <w:abstractNumId w:val="36"/>
  </w:num>
  <w:num w:numId="16">
    <w:abstractNumId w:val="4"/>
  </w:num>
  <w:num w:numId="17">
    <w:abstractNumId w:val="3"/>
  </w:num>
  <w:num w:numId="18">
    <w:abstractNumId w:val="1"/>
  </w:num>
  <w:num w:numId="19">
    <w:abstractNumId w:val="39"/>
  </w:num>
  <w:num w:numId="20">
    <w:abstractNumId w:val="12"/>
  </w:num>
  <w:num w:numId="21">
    <w:abstractNumId w:val="9"/>
  </w:num>
  <w:num w:numId="22">
    <w:abstractNumId w:val="34"/>
  </w:num>
  <w:num w:numId="23">
    <w:abstractNumId w:val="32"/>
  </w:num>
  <w:num w:numId="24">
    <w:abstractNumId w:val="2"/>
  </w:num>
  <w:num w:numId="25">
    <w:abstractNumId w:val="14"/>
  </w:num>
  <w:num w:numId="26">
    <w:abstractNumId w:val="17"/>
  </w:num>
  <w:num w:numId="27">
    <w:abstractNumId w:val="19"/>
  </w:num>
  <w:num w:numId="28">
    <w:abstractNumId w:val="28"/>
  </w:num>
  <w:num w:numId="29">
    <w:abstractNumId w:val="27"/>
  </w:num>
  <w:num w:numId="30">
    <w:abstractNumId w:val="6"/>
  </w:num>
  <w:num w:numId="31">
    <w:abstractNumId w:val="35"/>
  </w:num>
  <w:num w:numId="32">
    <w:abstractNumId w:val="18"/>
  </w:num>
  <w:num w:numId="33">
    <w:abstractNumId w:val="38"/>
  </w:num>
  <w:num w:numId="34">
    <w:abstractNumId w:val="25"/>
  </w:num>
  <w:num w:numId="35">
    <w:abstractNumId w:val="8"/>
  </w:num>
  <w:num w:numId="36">
    <w:abstractNumId w:val="33"/>
  </w:num>
  <w:num w:numId="37">
    <w:abstractNumId w:val="30"/>
  </w:num>
  <w:num w:numId="38">
    <w:abstractNumId w:val="0"/>
  </w:num>
  <w:num w:numId="39">
    <w:abstractNumId w:val="10"/>
  </w:num>
  <w:num w:numId="4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oNotTrackMoves/>
  <w:defaultTabStop w:val="425"/>
  <w:hyphenationZone w:val="425"/>
  <w:doNotHyphenateCaps/>
  <w:evenAndOddHeaders/>
  <w:drawingGridHorizontalSpacing w:val="6"/>
  <w:drawingGridVerticalSpacing w:val="6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D6FD5"/>
    <w:rsid w:val="00001B49"/>
    <w:rsid w:val="00003AB0"/>
    <w:rsid w:val="00005559"/>
    <w:rsid w:val="00005645"/>
    <w:rsid w:val="00007FBB"/>
    <w:rsid w:val="00017AA5"/>
    <w:rsid w:val="00024EC3"/>
    <w:rsid w:val="000430A0"/>
    <w:rsid w:val="00044564"/>
    <w:rsid w:val="0005250C"/>
    <w:rsid w:val="00052573"/>
    <w:rsid w:val="0005295D"/>
    <w:rsid w:val="00053544"/>
    <w:rsid w:val="000617A9"/>
    <w:rsid w:val="00065F3A"/>
    <w:rsid w:val="00070BDB"/>
    <w:rsid w:val="00081985"/>
    <w:rsid w:val="0008770B"/>
    <w:rsid w:val="000904AB"/>
    <w:rsid w:val="0009459C"/>
    <w:rsid w:val="000A6792"/>
    <w:rsid w:val="000B5B18"/>
    <w:rsid w:val="000C551A"/>
    <w:rsid w:val="000D1763"/>
    <w:rsid w:val="000D4E10"/>
    <w:rsid w:val="000E4CDA"/>
    <w:rsid w:val="000E6ED0"/>
    <w:rsid w:val="000F16C1"/>
    <w:rsid w:val="00100F00"/>
    <w:rsid w:val="00100F3D"/>
    <w:rsid w:val="00104AFC"/>
    <w:rsid w:val="00104F1E"/>
    <w:rsid w:val="00105FEA"/>
    <w:rsid w:val="001143D0"/>
    <w:rsid w:val="001157F2"/>
    <w:rsid w:val="00123187"/>
    <w:rsid w:val="00126BCA"/>
    <w:rsid w:val="0012777C"/>
    <w:rsid w:val="001316B9"/>
    <w:rsid w:val="00133910"/>
    <w:rsid w:val="0015136C"/>
    <w:rsid w:val="00152A88"/>
    <w:rsid w:val="00165651"/>
    <w:rsid w:val="00170AC9"/>
    <w:rsid w:val="00171CF1"/>
    <w:rsid w:val="0017473B"/>
    <w:rsid w:val="001765C2"/>
    <w:rsid w:val="001776CE"/>
    <w:rsid w:val="0018280D"/>
    <w:rsid w:val="00184B1E"/>
    <w:rsid w:val="00185C34"/>
    <w:rsid w:val="00186276"/>
    <w:rsid w:val="0019374B"/>
    <w:rsid w:val="001B02BA"/>
    <w:rsid w:val="001B4411"/>
    <w:rsid w:val="001C6A39"/>
    <w:rsid w:val="001C7019"/>
    <w:rsid w:val="001D0C03"/>
    <w:rsid w:val="001E7BE8"/>
    <w:rsid w:val="001F0943"/>
    <w:rsid w:val="001F229F"/>
    <w:rsid w:val="00201B4E"/>
    <w:rsid w:val="00204FAF"/>
    <w:rsid w:val="00207E21"/>
    <w:rsid w:val="0021092B"/>
    <w:rsid w:val="0022074F"/>
    <w:rsid w:val="0022324D"/>
    <w:rsid w:val="00234B2E"/>
    <w:rsid w:val="00234C3C"/>
    <w:rsid w:val="00242AB3"/>
    <w:rsid w:val="0024307E"/>
    <w:rsid w:val="002444ED"/>
    <w:rsid w:val="00245A42"/>
    <w:rsid w:val="00250308"/>
    <w:rsid w:val="0025500F"/>
    <w:rsid w:val="00265338"/>
    <w:rsid w:val="002A1862"/>
    <w:rsid w:val="002A20E9"/>
    <w:rsid w:val="002A2DB0"/>
    <w:rsid w:val="002A59F3"/>
    <w:rsid w:val="002A608F"/>
    <w:rsid w:val="002B06CB"/>
    <w:rsid w:val="002B7136"/>
    <w:rsid w:val="002E3339"/>
    <w:rsid w:val="002F1B5B"/>
    <w:rsid w:val="002F7769"/>
    <w:rsid w:val="00300E47"/>
    <w:rsid w:val="00313B25"/>
    <w:rsid w:val="00317275"/>
    <w:rsid w:val="00327054"/>
    <w:rsid w:val="003322AE"/>
    <w:rsid w:val="003371DC"/>
    <w:rsid w:val="003439DE"/>
    <w:rsid w:val="00346974"/>
    <w:rsid w:val="0035260C"/>
    <w:rsid w:val="003529A9"/>
    <w:rsid w:val="003565AD"/>
    <w:rsid w:val="003609F9"/>
    <w:rsid w:val="003663C3"/>
    <w:rsid w:val="00370666"/>
    <w:rsid w:val="00380071"/>
    <w:rsid w:val="00382AF6"/>
    <w:rsid w:val="00394215"/>
    <w:rsid w:val="003957A3"/>
    <w:rsid w:val="003A0930"/>
    <w:rsid w:val="003D52DC"/>
    <w:rsid w:val="003E4834"/>
    <w:rsid w:val="003F2B44"/>
    <w:rsid w:val="003F61AE"/>
    <w:rsid w:val="003F688D"/>
    <w:rsid w:val="0041220E"/>
    <w:rsid w:val="00445BEA"/>
    <w:rsid w:val="00446DF5"/>
    <w:rsid w:val="004470DB"/>
    <w:rsid w:val="00454900"/>
    <w:rsid w:val="00461C5D"/>
    <w:rsid w:val="00463692"/>
    <w:rsid w:val="00487380"/>
    <w:rsid w:val="004A793B"/>
    <w:rsid w:val="004B6A64"/>
    <w:rsid w:val="004B6C28"/>
    <w:rsid w:val="004C2F98"/>
    <w:rsid w:val="004C38D7"/>
    <w:rsid w:val="004D6D18"/>
    <w:rsid w:val="004D6FD5"/>
    <w:rsid w:val="004E40B7"/>
    <w:rsid w:val="004E6572"/>
    <w:rsid w:val="004F0ADA"/>
    <w:rsid w:val="00506902"/>
    <w:rsid w:val="0051651A"/>
    <w:rsid w:val="00516EC2"/>
    <w:rsid w:val="005264D5"/>
    <w:rsid w:val="0052661B"/>
    <w:rsid w:val="005334D8"/>
    <w:rsid w:val="00533553"/>
    <w:rsid w:val="00535C74"/>
    <w:rsid w:val="00545E6D"/>
    <w:rsid w:val="00554051"/>
    <w:rsid w:val="005544FA"/>
    <w:rsid w:val="005570EF"/>
    <w:rsid w:val="00565F92"/>
    <w:rsid w:val="00574ED1"/>
    <w:rsid w:val="00575E84"/>
    <w:rsid w:val="00595604"/>
    <w:rsid w:val="005B12B9"/>
    <w:rsid w:val="005B55B1"/>
    <w:rsid w:val="005B5A98"/>
    <w:rsid w:val="005C276A"/>
    <w:rsid w:val="005D2D66"/>
    <w:rsid w:val="005E16A4"/>
    <w:rsid w:val="005F27E4"/>
    <w:rsid w:val="005F3369"/>
    <w:rsid w:val="00607334"/>
    <w:rsid w:val="006177D3"/>
    <w:rsid w:val="0062000B"/>
    <w:rsid w:val="00620971"/>
    <w:rsid w:val="00622951"/>
    <w:rsid w:val="00622F42"/>
    <w:rsid w:val="00631A27"/>
    <w:rsid w:val="00633D2A"/>
    <w:rsid w:val="00641816"/>
    <w:rsid w:val="00642F5A"/>
    <w:rsid w:val="006524EC"/>
    <w:rsid w:val="006619A4"/>
    <w:rsid w:val="00661F5C"/>
    <w:rsid w:val="00666B02"/>
    <w:rsid w:val="00673F41"/>
    <w:rsid w:val="0067447C"/>
    <w:rsid w:val="00683736"/>
    <w:rsid w:val="006A002F"/>
    <w:rsid w:val="006A0F02"/>
    <w:rsid w:val="006A1505"/>
    <w:rsid w:val="006B0ACA"/>
    <w:rsid w:val="006B4962"/>
    <w:rsid w:val="006C01CE"/>
    <w:rsid w:val="006C11E2"/>
    <w:rsid w:val="006C2D13"/>
    <w:rsid w:val="006D04ED"/>
    <w:rsid w:val="006D329B"/>
    <w:rsid w:val="006E5A4A"/>
    <w:rsid w:val="006F0627"/>
    <w:rsid w:val="00702E16"/>
    <w:rsid w:val="0070577E"/>
    <w:rsid w:val="00706150"/>
    <w:rsid w:val="00710AF1"/>
    <w:rsid w:val="00713957"/>
    <w:rsid w:val="00722F18"/>
    <w:rsid w:val="007238D3"/>
    <w:rsid w:val="0072654B"/>
    <w:rsid w:val="00726798"/>
    <w:rsid w:val="00727206"/>
    <w:rsid w:val="007272CB"/>
    <w:rsid w:val="00733B81"/>
    <w:rsid w:val="00741DD7"/>
    <w:rsid w:val="007432DC"/>
    <w:rsid w:val="00747852"/>
    <w:rsid w:val="00750E59"/>
    <w:rsid w:val="00751BDD"/>
    <w:rsid w:val="00762D46"/>
    <w:rsid w:val="007716FB"/>
    <w:rsid w:val="0077505E"/>
    <w:rsid w:val="00780A0B"/>
    <w:rsid w:val="007812D5"/>
    <w:rsid w:val="0078316E"/>
    <w:rsid w:val="00783296"/>
    <w:rsid w:val="00784799"/>
    <w:rsid w:val="00784BFB"/>
    <w:rsid w:val="007939F1"/>
    <w:rsid w:val="0079402E"/>
    <w:rsid w:val="007B35B5"/>
    <w:rsid w:val="007C0052"/>
    <w:rsid w:val="007C0736"/>
    <w:rsid w:val="007C295F"/>
    <w:rsid w:val="007D7A55"/>
    <w:rsid w:val="007E742B"/>
    <w:rsid w:val="007F18FF"/>
    <w:rsid w:val="007F4DE6"/>
    <w:rsid w:val="00801824"/>
    <w:rsid w:val="00803C61"/>
    <w:rsid w:val="0081188A"/>
    <w:rsid w:val="008129F1"/>
    <w:rsid w:val="00816A26"/>
    <w:rsid w:val="008208FA"/>
    <w:rsid w:val="008248D0"/>
    <w:rsid w:val="008333ED"/>
    <w:rsid w:val="00842FB4"/>
    <w:rsid w:val="00843AA1"/>
    <w:rsid w:val="0085064C"/>
    <w:rsid w:val="00854EB5"/>
    <w:rsid w:val="00861725"/>
    <w:rsid w:val="008656F4"/>
    <w:rsid w:val="00881583"/>
    <w:rsid w:val="00886AF7"/>
    <w:rsid w:val="0088798C"/>
    <w:rsid w:val="008A5322"/>
    <w:rsid w:val="008A61AB"/>
    <w:rsid w:val="008A72DE"/>
    <w:rsid w:val="008B1CB2"/>
    <w:rsid w:val="008B5053"/>
    <w:rsid w:val="008D19C6"/>
    <w:rsid w:val="008E3627"/>
    <w:rsid w:val="008E654A"/>
    <w:rsid w:val="008E67ED"/>
    <w:rsid w:val="008F046D"/>
    <w:rsid w:val="008F13FF"/>
    <w:rsid w:val="008F473C"/>
    <w:rsid w:val="00900EE6"/>
    <w:rsid w:val="009043E6"/>
    <w:rsid w:val="00911A10"/>
    <w:rsid w:val="009147E1"/>
    <w:rsid w:val="00914FD9"/>
    <w:rsid w:val="009264E8"/>
    <w:rsid w:val="00927EB5"/>
    <w:rsid w:val="009520E5"/>
    <w:rsid w:val="00960583"/>
    <w:rsid w:val="0097286C"/>
    <w:rsid w:val="00977226"/>
    <w:rsid w:val="00983BFE"/>
    <w:rsid w:val="009841E2"/>
    <w:rsid w:val="009903D0"/>
    <w:rsid w:val="009913A9"/>
    <w:rsid w:val="0099273A"/>
    <w:rsid w:val="00993EC6"/>
    <w:rsid w:val="00995626"/>
    <w:rsid w:val="00995B01"/>
    <w:rsid w:val="00995E98"/>
    <w:rsid w:val="009A37A0"/>
    <w:rsid w:val="009A3B63"/>
    <w:rsid w:val="009A430F"/>
    <w:rsid w:val="009B2CE6"/>
    <w:rsid w:val="009B463C"/>
    <w:rsid w:val="009C08CB"/>
    <w:rsid w:val="009C5286"/>
    <w:rsid w:val="009C7001"/>
    <w:rsid w:val="009E4C0D"/>
    <w:rsid w:val="009F21CB"/>
    <w:rsid w:val="009F2A43"/>
    <w:rsid w:val="009F4B77"/>
    <w:rsid w:val="00A053E1"/>
    <w:rsid w:val="00A1017A"/>
    <w:rsid w:val="00A1064C"/>
    <w:rsid w:val="00A137AF"/>
    <w:rsid w:val="00A22850"/>
    <w:rsid w:val="00A26298"/>
    <w:rsid w:val="00A37BD7"/>
    <w:rsid w:val="00A41E97"/>
    <w:rsid w:val="00A455AE"/>
    <w:rsid w:val="00A51CBC"/>
    <w:rsid w:val="00A52F0C"/>
    <w:rsid w:val="00A55219"/>
    <w:rsid w:val="00A563CB"/>
    <w:rsid w:val="00A619B9"/>
    <w:rsid w:val="00A635E9"/>
    <w:rsid w:val="00A65546"/>
    <w:rsid w:val="00A737AC"/>
    <w:rsid w:val="00A74506"/>
    <w:rsid w:val="00A75728"/>
    <w:rsid w:val="00A8238D"/>
    <w:rsid w:val="00A85E8C"/>
    <w:rsid w:val="00A86891"/>
    <w:rsid w:val="00A87946"/>
    <w:rsid w:val="00A93A1B"/>
    <w:rsid w:val="00AA0439"/>
    <w:rsid w:val="00AA3530"/>
    <w:rsid w:val="00AA610C"/>
    <w:rsid w:val="00AB178A"/>
    <w:rsid w:val="00AB1FAA"/>
    <w:rsid w:val="00AC1CF1"/>
    <w:rsid w:val="00AC2FDD"/>
    <w:rsid w:val="00AD19DF"/>
    <w:rsid w:val="00AE14E5"/>
    <w:rsid w:val="00AE2E4D"/>
    <w:rsid w:val="00AE6BF7"/>
    <w:rsid w:val="00AF6805"/>
    <w:rsid w:val="00AF7FC8"/>
    <w:rsid w:val="00B00155"/>
    <w:rsid w:val="00B01CDB"/>
    <w:rsid w:val="00B070AF"/>
    <w:rsid w:val="00B10477"/>
    <w:rsid w:val="00B12DF2"/>
    <w:rsid w:val="00B1477F"/>
    <w:rsid w:val="00B22DFD"/>
    <w:rsid w:val="00B25404"/>
    <w:rsid w:val="00B35683"/>
    <w:rsid w:val="00B3770B"/>
    <w:rsid w:val="00B433DA"/>
    <w:rsid w:val="00B5269B"/>
    <w:rsid w:val="00B64485"/>
    <w:rsid w:val="00B65DF8"/>
    <w:rsid w:val="00B73DFD"/>
    <w:rsid w:val="00B73F39"/>
    <w:rsid w:val="00B821F7"/>
    <w:rsid w:val="00B96B87"/>
    <w:rsid w:val="00BA3F7A"/>
    <w:rsid w:val="00BB148C"/>
    <w:rsid w:val="00BB191F"/>
    <w:rsid w:val="00BB750A"/>
    <w:rsid w:val="00BC4A22"/>
    <w:rsid w:val="00BD1B95"/>
    <w:rsid w:val="00BD6604"/>
    <w:rsid w:val="00BE129B"/>
    <w:rsid w:val="00BE2F1E"/>
    <w:rsid w:val="00BF0F15"/>
    <w:rsid w:val="00BF1960"/>
    <w:rsid w:val="00BF57CA"/>
    <w:rsid w:val="00C018ED"/>
    <w:rsid w:val="00C06240"/>
    <w:rsid w:val="00C24CBD"/>
    <w:rsid w:val="00C273B9"/>
    <w:rsid w:val="00C372EB"/>
    <w:rsid w:val="00C43BD0"/>
    <w:rsid w:val="00C43E42"/>
    <w:rsid w:val="00C44503"/>
    <w:rsid w:val="00C51F4B"/>
    <w:rsid w:val="00C54888"/>
    <w:rsid w:val="00C56CA0"/>
    <w:rsid w:val="00C56CA1"/>
    <w:rsid w:val="00C60997"/>
    <w:rsid w:val="00C66FF8"/>
    <w:rsid w:val="00C87765"/>
    <w:rsid w:val="00C90916"/>
    <w:rsid w:val="00CA7766"/>
    <w:rsid w:val="00CA7E24"/>
    <w:rsid w:val="00CB2639"/>
    <w:rsid w:val="00CB3412"/>
    <w:rsid w:val="00CB3E6B"/>
    <w:rsid w:val="00CB5FC1"/>
    <w:rsid w:val="00CC5885"/>
    <w:rsid w:val="00CC5A87"/>
    <w:rsid w:val="00CE26D1"/>
    <w:rsid w:val="00CE3B37"/>
    <w:rsid w:val="00CE6900"/>
    <w:rsid w:val="00CE6BE9"/>
    <w:rsid w:val="00CF3644"/>
    <w:rsid w:val="00CF4D10"/>
    <w:rsid w:val="00D00CC7"/>
    <w:rsid w:val="00D02B6D"/>
    <w:rsid w:val="00D23809"/>
    <w:rsid w:val="00D3150E"/>
    <w:rsid w:val="00D33FE8"/>
    <w:rsid w:val="00D418EF"/>
    <w:rsid w:val="00D43799"/>
    <w:rsid w:val="00D46A38"/>
    <w:rsid w:val="00D51687"/>
    <w:rsid w:val="00D56D96"/>
    <w:rsid w:val="00D654F4"/>
    <w:rsid w:val="00D662A9"/>
    <w:rsid w:val="00D66510"/>
    <w:rsid w:val="00D728EC"/>
    <w:rsid w:val="00D765CB"/>
    <w:rsid w:val="00D83F6C"/>
    <w:rsid w:val="00D864F1"/>
    <w:rsid w:val="00DA6283"/>
    <w:rsid w:val="00DC3BEB"/>
    <w:rsid w:val="00DC6159"/>
    <w:rsid w:val="00DE0005"/>
    <w:rsid w:val="00DF67F8"/>
    <w:rsid w:val="00DF731F"/>
    <w:rsid w:val="00E104CC"/>
    <w:rsid w:val="00E11B76"/>
    <w:rsid w:val="00E205C0"/>
    <w:rsid w:val="00E2657B"/>
    <w:rsid w:val="00E42650"/>
    <w:rsid w:val="00E4493C"/>
    <w:rsid w:val="00E44DE5"/>
    <w:rsid w:val="00E5244D"/>
    <w:rsid w:val="00E55620"/>
    <w:rsid w:val="00E66D03"/>
    <w:rsid w:val="00E766B7"/>
    <w:rsid w:val="00E84ACF"/>
    <w:rsid w:val="00EB21EE"/>
    <w:rsid w:val="00EB49EC"/>
    <w:rsid w:val="00EC4DF8"/>
    <w:rsid w:val="00ED106B"/>
    <w:rsid w:val="00EE2609"/>
    <w:rsid w:val="00EE36F2"/>
    <w:rsid w:val="00EE76DA"/>
    <w:rsid w:val="00F13A47"/>
    <w:rsid w:val="00F32483"/>
    <w:rsid w:val="00F33677"/>
    <w:rsid w:val="00F46D1F"/>
    <w:rsid w:val="00F47682"/>
    <w:rsid w:val="00F47BDB"/>
    <w:rsid w:val="00F509AC"/>
    <w:rsid w:val="00F5172F"/>
    <w:rsid w:val="00F57932"/>
    <w:rsid w:val="00F61F03"/>
    <w:rsid w:val="00F6202C"/>
    <w:rsid w:val="00F62191"/>
    <w:rsid w:val="00F72D8C"/>
    <w:rsid w:val="00F7412F"/>
    <w:rsid w:val="00F75C73"/>
    <w:rsid w:val="00F83C21"/>
    <w:rsid w:val="00FA198B"/>
    <w:rsid w:val="00FA2E1C"/>
    <w:rsid w:val="00FB2574"/>
    <w:rsid w:val="00FC05DC"/>
    <w:rsid w:val="00FC2546"/>
    <w:rsid w:val="00FC2B22"/>
    <w:rsid w:val="00FC5B05"/>
    <w:rsid w:val="00FD1A36"/>
    <w:rsid w:val="00FE0255"/>
    <w:rsid w:val="00FE6282"/>
    <w:rsid w:val="00FF0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1"/>
    <o:shapelayout v:ext="edit">
      <o:idmap v:ext="edit" data="1"/>
      <o:rules v:ext="edit">
        <o:r id="V:Rule1" type="connector" idref="#_x0000_s1040"/>
        <o:r id="V:Rule2" type="connector" idref="#_x0000_s1042"/>
        <o:r id="V:Rule3" type="connector" idref="#_x0000_s1041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6FD5"/>
    <w:rPr>
      <w:sz w:val="24"/>
      <w:szCs w:val="24"/>
      <w:lang w:val="ru-RU" w:eastAsia="ru-RU"/>
    </w:rPr>
  </w:style>
  <w:style w:type="paragraph" w:styleId="11">
    <w:name w:val="heading 1"/>
    <w:basedOn w:val="a"/>
    <w:next w:val="a"/>
    <w:link w:val="12"/>
    <w:uiPriority w:val="99"/>
    <w:qFormat/>
    <w:rsid w:val="0008770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05250C"/>
    <w:pPr>
      <w:keepNext/>
      <w:spacing w:before="240" w:after="120"/>
      <w:jc w:val="center"/>
      <w:outlineLvl w:val="1"/>
    </w:pPr>
    <w:rPr>
      <w:b/>
      <w:bCs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2">
    <w:name w:val="Заголовок 1 Знак"/>
    <w:link w:val="11"/>
    <w:uiPriority w:val="99"/>
    <w:locked/>
    <w:rPr>
      <w:rFonts w:ascii="Cambria" w:hAnsi="Cambria" w:cs="Cambria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link w:val="2"/>
    <w:uiPriority w:val="99"/>
    <w:locked/>
    <w:rsid w:val="0005250C"/>
    <w:rPr>
      <w:b/>
      <w:bCs/>
      <w:sz w:val="28"/>
      <w:szCs w:val="28"/>
    </w:rPr>
  </w:style>
  <w:style w:type="paragraph" w:customStyle="1" w:styleId="a3">
    <w:name w:val="Текст документа"/>
    <w:basedOn w:val="a"/>
    <w:uiPriority w:val="99"/>
    <w:rsid w:val="0008770B"/>
    <w:pPr>
      <w:spacing w:after="80" w:line="360" w:lineRule="auto"/>
    </w:pPr>
  </w:style>
  <w:style w:type="paragraph" w:customStyle="1" w:styleId="a4">
    <w:name w:val="Адресат"/>
    <w:basedOn w:val="a"/>
    <w:next w:val="a3"/>
    <w:uiPriority w:val="99"/>
    <w:rsid w:val="0008770B"/>
    <w:pPr>
      <w:framePr w:hSpace="4536" w:vSpace="1134" w:wrap="notBeside" w:hAnchor="margin" w:y="1"/>
    </w:pPr>
  </w:style>
  <w:style w:type="character" w:customStyle="1" w:styleId="13">
    <w:name w:val="Дата1"/>
    <w:uiPriority w:val="99"/>
    <w:rsid w:val="0008770B"/>
    <w:rPr>
      <w:rFonts w:ascii="Times New Roman" w:hAnsi="Times New Roman" w:cs="Times New Roman"/>
      <w:i/>
      <w:iCs/>
      <w:sz w:val="28"/>
      <w:szCs w:val="28"/>
    </w:rPr>
  </w:style>
  <w:style w:type="paragraph" w:customStyle="1" w:styleId="10">
    <w:name w:val="Заг1"/>
    <w:basedOn w:val="11"/>
    <w:next w:val="a"/>
    <w:uiPriority w:val="99"/>
    <w:rsid w:val="0008770B"/>
    <w:pPr>
      <w:numPr>
        <w:numId w:val="1"/>
      </w:numPr>
      <w:spacing w:before="60"/>
    </w:pPr>
    <w:rPr>
      <w:sz w:val="24"/>
      <w:szCs w:val="24"/>
    </w:rPr>
  </w:style>
  <w:style w:type="paragraph" w:customStyle="1" w:styleId="111">
    <w:name w:val="Заголовок 111"/>
    <w:basedOn w:val="a"/>
    <w:next w:val="a"/>
    <w:uiPriority w:val="99"/>
    <w:rsid w:val="0008770B"/>
    <w:pPr>
      <w:numPr>
        <w:numId w:val="2"/>
      </w:numPr>
      <w:spacing w:before="60" w:after="60"/>
    </w:pPr>
    <w:rPr>
      <w:b/>
      <w:bCs/>
      <w:sz w:val="22"/>
      <w:szCs w:val="22"/>
    </w:rPr>
  </w:style>
  <w:style w:type="table" w:styleId="a5">
    <w:name w:val="Table Grid"/>
    <w:basedOn w:val="a1"/>
    <w:uiPriority w:val="99"/>
    <w:rsid w:val="004D6F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4D6FD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semiHidden/>
    <w:locked/>
    <w:rPr>
      <w:sz w:val="24"/>
      <w:szCs w:val="24"/>
      <w:lang w:val="ru-RU" w:eastAsia="ru-RU"/>
    </w:rPr>
  </w:style>
  <w:style w:type="paragraph" w:styleId="a8">
    <w:name w:val="Document Map"/>
    <w:basedOn w:val="a"/>
    <w:link w:val="a9"/>
    <w:uiPriority w:val="99"/>
    <w:semiHidden/>
    <w:rsid w:val="004C38D7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9">
    <w:name w:val="Схема документа Знак"/>
    <w:link w:val="a8"/>
    <w:uiPriority w:val="99"/>
    <w:semiHidden/>
    <w:locked/>
    <w:rPr>
      <w:sz w:val="2"/>
      <w:szCs w:val="2"/>
      <w:lang w:val="ru-RU" w:eastAsia="ru-RU"/>
    </w:rPr>
  </w:style>
  <w:style w:type="paragraph" w:styleId="aa">
    <w:name w:val="footer"/>
    <w:basedOn w:val="a"/>
    <w:link w:val="ab"/>
    <w:uiPriority w:val="99"/>
    <w:rsid w:val="004C38D7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semiHidden/>
    <w:locked/>
    <w:rPr>
      <w:sz w:val="24"/>
      <w:szCs w:val="24"/>
      <w:lang w:val="ru-RU" w:eastAsia="ru-RU"/>
    </w:rPr>
  </w:style>
  <w:style w:type="character" w:styleId="ac">
    <w:name w:val="page number"/>
    <w:basedOn w:val="a0"/>
    <w:uiPriority w:val="99"/>
    <w:rsid w:val="004C38D7"/>
  </w:style>
  <w:style w:type="paragraph" w:styleId="14">
    <w:name w:val="toc 1"/>
    <w:basedOn w:val="a"/>
    <w:next w:val="a"/>
    <w:autoRedefine/>
    <w:uiPriority w:val="99"/>
    <w:semiHidden/>
    <w:rsid w:val="00995E98"/>
    <w:pPr>
      <w:tabs>
        <w:tab w:val="right" w:leader="dot" w:pos="6946"/>
      </w:tabs>
      <w:spacing w:line="312" w:lineRule="auto"/>
    </w:pPr>
  </w:style>
  <w:style w:type="character" w:styleId="ad">
    <w:name w:val="Hyperlink"/>
    <w:uiPriority w:val="99"/>
    <w:rsid w:val="008F473C"/>
    <w:rPr>
      <w:color w:val="0000FF"/>
      <w:u w:val="single"/>
    </w:rPr>
  </w:style>
  <w:style w:type="paragraph" w:styleId="ae">
    <w:name w:val="footnote text"/>
    <w:basedOn w:val="a"/>
    <w:link w:val="af"/>
    <w:uiPriority w:val="99"/>
    <w:semiHidden/>
    <w:rsid w:val="00053544"/>
    <w:rPr>
      <w:sz w:val="20"/>
      <w:szCs w:val="20"/>
    </w:rPr>
  </w:style>
  <w:style w:type="character" w:customStyle="1" w:styleId="af">
    <w:name w:val="Текст сноски Знак"/>
    <w:link w:val="ae"/>
    <w:uiPriority w:val="99"/>
    <w:semiHidden/>
    <w:locked/>
    <w:rPr>
      <w:sz w:val="20"/>
      <w:szCs w:val="20"/>
      <w:lang w:val="ru-RU" w:eastAsia="ru-RU"/>
    </w:rPr>
  </w:style>
  <w:style w:type="character" w:styleId="af0">
    <w:name w:val="footnote reference"/>
    <w:uiPriority w:val="99"/>
    <w:semiHidden/>
    <w:rsid w:val="00053544"/>
    <w:rPr>
      <w:vertAlign w:val="superscript"/>
    </w:rPr>
  </w:style>
  <w:style w:type="paragraph" w:styleId="21">
    <w:name w:val="toc 2"/>
    <w:basedOn w:val="a"/>
    <w:next w:val="a"/>
    <w:autoRedefine/>
    <w:uiPriority w:val="99"/>
    <w:semiHidden/>
    <w:rsid w:val="00234C3C"/>
    <w:pPr>
      <w:tabs>
        <w:tab w:val="right" w:leader="dot" w:pos="6964"/>
      </w:tabs>
      <w:spacing w:line="360" w:lineRule="auto"/>
      <w:ind w:left="238"/>
    </w:pPr>
  </w:style>
  <w:style w:type="paragraph" w:styleId="af1">
    <w:name w:val="endnote text"/>
    <w:basedOn w:val="a"/>
    <w:link w:val="af2"/>
    <w:uiPriority w:val="99"/>
    <w:semiHidden/>
    <w:rsid w:val="003D52DC"/>
    <w:rPr>
      <w:sz w:val="20"/>
      <w:szCs w:val="20"/>
    </w:rPr>
  </w:style>
  <w:style w:type="character" w:customStyle="1" w:styleId="af2">
    <w:name w:val="Текст концевой сноски Знак"/>
    <w:basedOn w:val="a0"/>
    <w:link w:val="af1"/>
    <w:uiPriority w:val="99"/>
    <w:locked/>
    <w:rsid w:val="003D52DC"/>
  </w:style>
  <w:style w:type="character" w:styleId="af3">
    <w:name w:val="endnote reference"/>
    <w:uiPriority w:val="99"/>
    <w:semiHidden/>
    <w:rsid w:val="003D52DC"/>
    <w:rPr>
      <w:vertAlign w:val="superscript"/>
    </w:rPr>
  </w:style>
  <w:style w:type="paragraph" w:styleId="af4">
    <w:name w:val="Normal (Web)"/>
    <w:basedOn w:val="a"/>
    <w:uiPriority w:val="99"/>
    <w:rsid w:val="00017AA5"/>
    <w:pPr>
      <w:spacing w:before="100" w:beforeAutospacing="1" w:after="100" w:afterAutospacing="1"/>
    </w:pPr>
  </w:style>
  <w:style w:type="numbering" w:customStyle="1" w:styleId="1">
    <w:name w:val="Список 1"/>
    <w:rsid w:val="00C114BD"/>
    <w:pPr>
      <w:numPr>
        <w:numId w:val="20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2">
    <w:name w:val="1"/>
    <w:pPr>
      <w:numPr>
        <w:numId w:val="2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56761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6761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1.png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image" Target="media/image30.png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png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7</TotalTime>
  <Pages>35</Pages>
  <Words>13233</Words>
  <Characters>7544</Characters>
  <Application>Microsoft Office Word</Application>
  <DocSecurity>0</DocSecurity>
  <Lines>62</Lines>
  <Paragraphs>41</Paragraphs>
  <ScaleCrop>false</ScaleCrop>
  <Company>compic</Company>
  <LinksUpToDate>false</LinksUpToDate>
  <CharactersWithSpaces>20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КЛАД ВИКОНАННЯ</dc:title>
  <dc:subject/>
  <dc:creator>compic</dc:creator>
  <cp:keywords/>
  <dc:description/>
  <cp:lastModifiedBy>Светлана Юрченко</cp:lastModifiedBy>
  <cp:revision>31</cp:revision>
  <cp:lastPrinted>2014-02-13T13:38:00Z</cp:lastPrinted>
  <dcterms:created xsi:type="dcterms:W3CDTF">2014-01-10T21:52:00Z</dcterms:created>
  <dcterms:modified xsi:type="dcterms:W3CDTF">2014-02-18T10:37:00Z</dcterms:modified>
</cp:coreProperties>
</file>